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0" r:id="rId5"/>
    <p:sldId id="271" r:id="rId6"/>
    <p:sldId id="259" r:id="rId7"/>
    <p:sldId id="266" r:id="rId8"/>
    <p:sldId id="273" r:id="rId9"/>
    <p:sldId id="274" r:id="rId10"/>
    <p:sldId id="272" r:id="rId11"/>
    <p:sldId id="279" r:id="rId12"/>
    <p:sldId id="280" r:id="rId13"/>
    <p:sldId id="278" r:id="rId14"/>
    <p:sldId id="260" r:id="rId15"/>
    <p:sldId id="261" r:id="rId16"/>
    <p:sldId id="262" r:id="rId17"/>
    <p:sldId id="263" r:id="rId18"/>
    <p:sldId id="267" r:id="rId19"/>
    <p:sldId id="268" r:id="rId20"/>
    <p:sldId id="26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6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77" y="2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79.png"/><Relationship Id="rId5" Type="http://schemas.openxmlformats.org/officeDocument/2006/relationships/image" Target="../media/image74.png"/><Relationship Id="rId10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image" Target="../media/image7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2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71.png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87.png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11" Type="http://schemas.openxmlformats.org/officeDocument/2006/relationships/image" Target="../media/image97.png"/><Relationship Id="rId5" Type="http://schemas.openxmlformats.org/officeDocument/2006/relationships/hyperlink" Target="https://www.desmos.com/calculator/wy2ykxreeg" TargetMode="External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04.wmf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image" Target="../media/image99.wmf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98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03.wmf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5" Type="http://schemas.openxmlformats.org/officeDocument/2006/relationships/image" Target="../media/image100.w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110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02.wmf"/><Relationship Id="rId14" Type="http://schemas.openxmlformats.org/officeDocument/2006/relationships/image" Target="../media/image97.png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14.png"/><Relationship Id="rId7" Type="http://schemas.openxmlformats.org/officeDocument/2006/relationships/image" Target="../media/image97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15.png"/><Relationship Id="rId9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117.wmf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24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9.png"/><Relationship Id="rId7" Type="http://schemas.openxmlformats.org/officeDocument/2006/relationships/image" Target="../media/image13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5" Type="http://schemas.openxmlformats.org/officeDocument/2006/relationships/image" Target="../media/image2.png"/><Relationship Id="rId10" Type="http://schemas.openxmlformats.org/officeDocument/2006/relationships/image" Target="../media/image135.png"/><Relationship Id="rId4" Type="http://schemas.openxmlformats.org/officeDocument/2006/relationships/image" Target="../media/image130.png"/><Relationship Id="rId9" Type="http://schemas.openxmlformats.org/officeDocument/2006/relationships/image" Target="../media/image1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51.bin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10" Type="http://schemas.openxmlformats.org/officeDocument/2006/relationships/image" Target="../media/image138.png"/><Relationship Id="rId4" Type="http://schemas.openxmlformats.org/officeDocument/2006/relationships/image" Target="../media/image133.png"/><Relationship Id="rId9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image" Target="../media/image13.png"/><Relationship Id="rId3" Type="http://schemas.openxmlformats.org/officeDocument/2006/relationships/image" Target="../media/image5.wmf"/><Relationship Id="rId21" Type="http://schemas.openxmlformats.org/officeDocument/2006/relationships/image" Target="../media/image1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oleObject" Target="../embeddings/oleObject63.bin"/><Relationship Id="rId3" Type="http://schemas.openxmlformats.org/officeDocument/2006/relationships/image" Target="../media/image128.png"/><Relationship Id="rId7" Type="http://schemas.openxmlformats.org/officeDocument/2006/relationships/image" Target="../media/image2.png"/><Relationship Id="rId12" Type="http://schemas.openxmlformats.org/officeDocument/2006/relationships/image" Target="../media/image142.wmf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133.png"/><Relationship Id="rId10" Type="http://schemas.openxmlformats.org/officeDocument/2006/relationships/image" Target="../media/image141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4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10" Type="http://schemas.openxmlformats.org/officeDocument/2006/relationships/image" Target="../media/image11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17" Type="http://schemas.openxmlformats.org/officeDocument/2006/relationships/image" Target="../media/image39.png"/><Relationship Id="rId2" Type="http://schemas.openxmlformats.org/officeDocument/2006/relationships/image" Target="../media/image30.pn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1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2.png"/><Relationship Id="rId4" Type="http://schemas.openxmlformats.org/officeDocument/2006/relationships/image" Target="../media/image61.png"/><Relationship Id="rId9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9D6DFA3-9778-4D5D-B86C-24E0BA955282}"/>
              </a:ext>
            </a:extLst>
          </p:cNvPr>
          <p:cNvGrpSpPr/>
          <p:nvPr/>
        </p:nvGrpSpPr>
        <p:grpSpPr>
          <a:xfrm>
            <a:off x="231487" y="285542"/>
            <a:ext cx="8607838" cy="458041"/>
            <a:chOff x="1613400" y="3076869"/>
            <a:chExt cx="8607838" cy="4580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E34AD0A-652B-C32B-EDE9-E17CE543D6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13400" y="3076869"/>
              <a:ext cx="8548127" cy="458041"/>
            </a:xfrm>
            <a:prstGeom prst="rect">
              <a:avLst/>
            </a:prstGeom>
            <a:ln w="19050">
              <a:solidFill>
                <a:schemeClr val="accent1"/>
              </a:solidFill>
            </a:ln>
            <a:effectLst>
              <a:outerShdw blurRad="50800" dist="101600" dir="2700000" algn="tl" rotWithShape="0">
                <a:schemeClr val="accent1">
                  <a:alpha val="40000"/>
                </a:schemeClr>
              </a:outerShdw>
            </a:effectLst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5C398CD-7D44-5F2E-B30D-531A387A1EE4}"/>
                </a:ext>
              </a:extLst>
            </p:cNvPr>
            <p:cNvGrpSpPr/>
            <p:nvPr/>
          </p:nvGrpSpPr>
          <p:grpSpPr>
            <a:xfrm>
              <a:off x="1703027" y="3076869"/>
              <a:ext cx="8518211" cy="458041"/>
              <a:chOff x="1703027" y="3076869"/>
              <a:chExt cx="8518211" cy="458041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E770818-98C4-21B2-D9F2-59C8408DCDF2}"/>
                  </a:ext>
                </a:extLst>
              </p:cNvPr>
              <p:cNvSpPr txBox="1"/>
              <p:nvPr/>
            </p:nvSpPr>
            <p:spPr>
              <a:xfrm>
                <a:off x="3048522" y="3105835"/>
                <a:ext cx="717271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0" i="0" u="none" strike="noStrike" baseline="0" dirty="0">
                    <a:latin typeface="MyriadPro-Semibold" panose="020B0603030403020204" pitchFamily="34" charset="0"/>
                  </a:rPr>
                  <a:t>Derivatives of Logarithmic and Inverse Trigonometric Functions</a:t>
                </a:r>
                <a:endParaRPr lang="en-US" sz="2000" dirty="0"/>
              </a:p>
            </p:txBody>
          </p:sp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D0CF1191-3025-3956-DE05-D01C926671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03027" y="3076869"/>
                <a:ext cx="1345495" cy="458041"/>
              </a:xfrm>
              <a:prstGeom prst="rect">
                <a:avLst/>
              </a:prstGeom>
            </p:spPr>
          </p:pic>
        </p:grpSp>
      </p:grpSp>
      <p:pic>
        <p:nvPicPr>
          <p:cNvPr id="12" name="Picture 5" descr="Napier">
            <a:extLst>
              <a:ext uri="{FF2B5EF4-FFF2-40B4-BE49-F238E27FC236}">
                <a16:creationId xmlns:a16="http://schemas.microsoft.com/office/drawing/2014/main" id="{8D481BBB-79FD-9FDF-05C4-3E66C4A6D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3982" y="1155031"/>
            <a:ext cx="2372019" cy="302212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E39624E3-00F6-1EDA-7AC4-C1BC3F7EE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87" y="5447903"/>
            <a:ext cx="11593587" cy="1015663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pitchFamily="48" charset="0"/>
              </a:rPr>
              <a:t>John Napier</a:t>
            </a:r>
            <a:r>
              <a:rPr lang="en-US" sz="2000" dirty="0">
                <a:latin typeface="Times New Roman" pitchFamily="48" charset="0"/>
              </a:rPr>
              <a:t> was a Scottish scholar who is best known for his invention of logarithms, but other mathematical contributions include a mnemonic for formulas used in solving spherical triangles and two formulas known as Napier's analogies. 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834EED0C-AB47-BF9B-7B86-C32C25DB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545" y="4443401"/>
            <a:ext cx="1601721" cy="707886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2000">
                <a:latin typeface="Times New Roman" pitchFamily="48" charset="0"/>
              </a:rPr>
              <a:t>John Napier </a:t>
            </a:r>
          </a:p>
          <a:p>
            <a:pPr algn="ctr">
              <a:defRPr/>
            </a:pPr>
            <a:r>
              <a:rPr lang="en-US" sz="2000">
                <a:latin typeface="Times New Roman" pitchFamily="48" charset="0"/>
              </a:rPr>
              <a:t>1550 to 1617 </a:t>
            </a: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5EAE99-FEF1-F559-98EC-9E8DF37A9E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7C886-79FE-9AD5-116B-78BA15BAEA4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2415E4-9B5D-42C8-02B8-5A3E2766E8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57" y="236369"/>
            <a:ext cx="3854416" cy="365287"/>
          </a:xfrm>
          <a:prstGeom prst="rect">
            <a:avLst/>
          </a:prstGeom>
        </p:spPr>
      </p:pic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F40B84E-CFF7-FA8A-5B6E-39DF443F5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11165"/>
              </p:ext>
            </p:extLst>
          </p:nvPr>
        </p:nvGraphicFramePr>
        <p:xfrm>
          <a:off x="452538" y="708915"/>
          <a:ext cx="8153400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4398273" imgH="1813257" progId="Photoshop.Image.7">
                  <p:embed/>
                </p:oleObj>
              </mc:Choice>
              <mc:Fallback>
                <p:oleObj name="Image" r:id="rId3" imgW="4398273" imgH="1813257" progId="Photoshop.Image.7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F40B84E-CFF7-FA8A-5B6E-39DF443F5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8" y="708915"/>
                        <a:ext cx="8153400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68F8C2AB-66BC-6E72-80A9-2CC8AC527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7005" y="869253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56282B7-012B-16D8-FA7A-CD60C352E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005" y="1536003"/>
            <a:ext cx="8153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F3267AB-F87B-D361-FA04-94A8C4164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805" y="2164653"/>
            <a:ext cx="502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1FC7618D-370B-4FE4-6BCC-DE4B2093A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05" y="2698053"/>
            <a:ext cx="502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7365B2B0-D5F0-4FDB-BCDB-28C3C8EF6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805" y="3307653"/>
            <a:ext cx="609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958856E7-D3F0-1E5D-7F5B-58AE70BCF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3405" y="3307653"/>
            <a:ext cx="990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23">
            <a:extLst>
              <a:ext uri="{FF2B5EF4-FFF2-40B4-BE49-F238E27FC236}">
                <a16:creationId xmlns:a16="http://schemas.microsoft.com/office/drawing/2014/main" id="{C6089438-30B7-3C60-EF59-24833622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4005" y="3307653"/>
            <a:ext cx="1447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24">
            <a:extLst>
              <a:ext uri="{FF2B5EF4-FFF2-40B4-BE49-F238E27FC236}">
                <a16:creationId xmlns:a16="http://schemas.microsoft.com/office/drawing/2014/main" id="{4289EFC4-4A6A-937C-9F87-716AB5C6B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805" y="3307653"/>
            <a:ext cx="1447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25">
            <a:extLst>
              <a:ext uri="{FF2B5EF4-FFF2-40B4-BE49-F238E27FC236}">
                <a16:creationId xmlns:a16="http://schemas.microsoft.com/office/drawing/2014/main" id="{863EB4A5-78A2-C520-8696-417783A73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814" y="708915"/>
            <a:ext cx="3375004" cy="8860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6A3FE58-4951-0C21-57D0-FA8641CA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58056"/>
              </p:ext>
            </p:extLst>
          </p:nvPr>
        </p:nvGraphicFramePr>
        <p:xfrm>
          <a:off x="516405" y="4069653"/>
          <a:ext cx="6248400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803912" imgH="1417323" progId="Photoshop.Image.7">
                  <p:embed/>
                </p:oleObj>
              </mc:Choice>
              <mc:Fallback>
                <p:oleObj name="Image" r:id="rId5" imgW="3803912" imgH="1417323" progId="Photoshop.Image.7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46A3FE58-4951-0C21-57D0-FA8641CAA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05" y="4069653"/>
                        <a:ext cx="6248400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id="{6F6D5B48-BDB9-CFCF-F730-D601B6F0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005" y="4145853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CD74B888-945E-8553-9925-D73BC92CD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9405" y="4450653"/>
            <a:ext cx="5029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BB1024BC-F8EC-A0EB-72F5-AC0EB9E02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05" y="5136453"/>
            <a:ext cx="6324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04806F24-3978-A548-F477-6E20AC8E9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05" y="5746053"/>
            <a:ext cx="6324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25">
            <a:extLst>
              <a:ext uri="{FF2B5EF4-FFF2-40B4-BE49-F238E27FC236}">
                <a16:creationId xmlns:a16="http://schemas.microsoft.com/office/drawing/2014/main" id="{EF50873C-8B41-00C3-FCD5-2AFF4037F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8" y="962449"/>
            <a:ext cx="1054467" cy="4613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B79710D-7E73-DBFC-6A20-33F231259CDE}"/>
              </a:ext>
            </a:extLst>
          </p:cNvPr>
          <p:cNvSpPr txBox="1"/>
          <p:nvPr/>
        </p:nvSpPr>
        <p:spPr>
          <a:xfrm>
            <a:off x="230694" y="926628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C0D2FF7A-C182-99F4-BBE8-F6D63725C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05" y="1617552"/>
            <a:ext cx="805857" cy="2079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CD4F837F-868F-7091-5C38-FB7D1D1F9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29" y="1520500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37DF1B-4167-51AE-A559-9E2DE9BAF122}"/>
              </a:ext>
            </a:extLst>
          </p:cNvPr>
          <p:cNvSpPr txBox="1"/>
          <p:nvPr/>
        </p:nvSpPr>
        <p:spPr>
          <a:xfrm>
            <a:off x="5309741" y="962449"/>
            <a:ext cx="20719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>
                <a:latin typeface="TimesLTStd-Roman"/>
              </a:rPr>
              <a:t>Quotient Rul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514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9A6BDA-9FA5-E0F7-580E-B83C45A2D5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92870E7-957C-5389-5A94-CE5B4B16863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92B9DDAE-F574-9498-E641-3B8D4882B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35648"/>
              </p:ext>
            </p:extLst>
          </p:nvPr>
        </p:nvGraphicFramePr>
        <p:xfrm>
          <a:off x="1981200" y="2400349"/>
          <a:ext cx="8229600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858110" imgH="2502413" progId="Photoshop.Image.7">
                  <p:embed/>
                </p:oleObj>
              </mc:Choice>
              <mc:Fallback>
                <p:oleObj name="Image" r:id="rId2" imgW="4858110" imgH="2502413" progId="Photoshop.Image.7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00349"/>
                        <a:ext cx="8229600" cy="4238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6F57CF11-5B8D-E4C5-5B9B-A83FC0E68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63849"/>
            <a:ext cx="8001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E2828E50-5784-0E82-5654-FB98D1A3F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378249"/>
            <a:ext cx="800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57069668-CCC1-71A4-0FCB-1B51449A7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3716387"/>
            <a:ext cx="14859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92428FA1-3797-07A7-7F60-21DAF55E0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45049"/>
            <a:ext cx="1752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64C3BC68-4B6F-B779-2AFA-FEBF349BA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130849"/>
            <a:ext cx="1600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B0FDBAC0-08F2-FE7F-80FE-73019D010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816649"/>
            <a:ext cx="7543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AC1D3BE9-BDE3-BBCC-A04C-60875F1D8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759249"/>
            <a:ext cx="2057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EFC6B32E-A30A-BD12-0E6F-6A1DE9B70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330" y="3692574"/>
            <a:ext cx="43207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BEC8B562-202F-40E4-45B2-6B1055B11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61768"/>
            <a:ext cx="1752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7E8FB2B0-C4A8-2099-CE24-0FF535598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1647" y="5130849"/>
            <a:ext cx="1600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0C31075-A9F4-5AE6-8DA3-13DE147883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332" y="232335"/>
            <a:ext cx="8445135" cy="1969577"/>
          </a:xfrm>
          <a:prstGeom prst="rect">
            <a:avLst/>
          </a:prstGeom>
        </p:spPr>
      </p:pic>
      <p:sp>
        <p:nvSpPr>
          <p:cNvPr id="32" name="Rectangle 6">
            <a:extLst>
              <a:ext uri="{FF2B5EF4-FFF2-40B4-BE49-F238E27FC236}">
                <a16:creationId xmlns:a16="http://schemas.microsoft.com/office/drawing/2014/main" id="{2C49CDB5-E85B-D020-1E2E-A8469634E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740668"/>
            <a:ext cx="8001000" cy="6389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3E363D3B-40D5-1536-11B7-792079A62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350798"/>
            <a:ext cx="8001000" cy="411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875C22AF-34DD-A4AA-1BF1-38EF9244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9582" y="1752007"/>
            <a:ext cx="8001000" cy="372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6">
            <a:extLst>
              <a:ext uri="{FF2B5EF4-FFF2-40B4-BE49-F238E27FC236}">
                <a16:creationId xmlns:a16="http://schemas.microsoft.com/office/drawing/2014/main" id="{6DBCE02B-BFAB-6134-1B61-0D89D8168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2311418"/>
            <a:ext cx="8445135" cy="43470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81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3F3897-FF66-5E0B-D7B8-F76D17504E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97FF85-DC2D-8837-8375-D51FF943DB42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7439C0-D49C-1E16-87E0-40D80C691F0F}"/>
              </a:ext>
            </a:extLst>
          </p:cNvPr>
          <p:cNvSpPr txBox="1"/>
          <p:nvPr/>
        </p:nvSpPr>
        <p:spPr>
          <a:xfrm>
            <a:off x="250429" y="25562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976C406-A10E-B9E7-5AFA-8DE19E99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06" y="139971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FC4368-EF86-ABDD-7C8E-AC949CFDAB98}"/>
              </a:ext>
            </a:extLst>
          </p:cNvPr>
          <p:cNvSpPr txBox="1"/>
          <p:nvPr/>
        </p:nvSpPr>
        <p:spPr>
          <a:xfrm>
            <a:off x="1691622" y="314941"/>
            <a:ext cx="92811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logarithmic differentiation to find the derivative of the function.</a:t>
            </a:r>
            <a:endParaRPr lang="en-US" sz="22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CFD390A-9108-D0C8-5166-C35698394E0E}"/>
              </a:ext>
            </a:extLst>
          </p:cNvPr>
          <p:cNvGrpSpPr/>
          <p:nvPr/>
        </p:nvGrpSpPr>
        <p:grpSpPr>
          <a:xfrm>
            <a:off x="1691622" y="797793"/>
            <a:ext cx="3303488" cy="502964"/>
            <a:chOff x="1415170" y="798074"/>
            <a:chExt cx="3303488" cy="50296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7BA077B-FCC7-9AF1-2DF0-6B7124B1DD6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68531" y="798074"/>
              <a:ext cx="2850127" cy="502964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C4AF1DB-08A1-9D74-0377-6A6F7CC63B63}"/>
                </a:ext>
              </a:extLst>
            </p:cNvPr>
            <p:cNvSpPr txBox="1"/>
            <p:nvPr/>
          </p:nvSpPr>
          <p:spPr>
            <a:xfrm>
              <a:off x="1415170" y="830900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1B8F441-974D-3E75-4883-A6D1E61DC740}"/>
              </a:ext>
            </a:extLst>
          </p:cNvPr>
          <p:cNvGrpSpPr/>
          <p:nvPr/>
        </p:nvGrpSpPr>
        <p:grpSpPr>
          <a:xfrm>
            <a:off x="7344666" y="797793"/>
            <a:ext cx="2315807" cy="437506"/>
            <a:chOff x="5586893" y="843798"/>
            <a:chExt cx="2315807" cy="43750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B13C3E5-5F96-BAD7-AA47-09E49FC758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7569" y="843798"/>
              <a:ext cx="1745131" cy="41151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6C0EA2A-78CB-BB28-2842-A394CAED546A}"/>
                </a:ext>
              </a:extLst>
            </p:cNvPr>
            <p:cNvSpPr txBox="1"/>
            <p:nvPr/>
          </p:nvSpPr>
          <p:spPr>
            <a:xfrm>
              <a:off x="5586893" y="850417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40E1B96-D5D8-14DA-CE24-557AA7328F2B}"/>
              </a:ext>
            </a:extLst>
          </p:cNvPr>
          <p:cNvGrpSpPr/>
          <p:nvPr/>
        </p:nvGrpSpPr>
        <p:grpSpPr>
          <a:xfrm>
            <a:off x="181970" y="2035799"/>
            <a:ext cx="3303488" cy="502964"/>
            <a:chOff x="1415170" y="798074"/>
            <a:chExt cx="3303488" cy="502964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ACE1C50-1314-10C6-3494-76CF1C3025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68531" y="798074"/>
              <a:ext cx="2850127" cy="502964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1BA0BA-17DE-0013-8F19-1880CF0A74B2}"/>
                </a:ext>
              </a:extLst>
            </p:cNvPr>
            <p:cNvSpPr txBox="1"/>
            <p:nvPr/>
          </p:nvSpPr>
          <p:spPr>
            <a:xfrm>
              <a:off x="1415170" y="830900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8126E87C-7256-BAF3-E033-D83997155F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676" y="3412096"/>
            <a:ext cx="4054191" cy="64775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D92DC1C-6779-827E-3BB9-F8FA056A47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550" y="4223112"/>
            <a:ext cx="4869602" cy="45724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C69B681-922B-AF54-A587-55E042B4E6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062" y="4217256"/>
            <a:ext cx="1051236" cy="60205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EDF52CA-987D-EE53-A7CB-6C94D0F1BC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8198" y="4157549"/>
            <a:ext cx="1518719" cy="60205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5F35487-A15C-CA00-521A-8EA7FDF0C0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4586" y="4150705"/>
            <a:ext cx="1835701" cy="60205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EF584B0-1DCF-BB4B-1090-D1210D6470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3085" y="5327714"/>
            <a:ext cx="4442845" cy="80779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47CB589-6A41-B562-C311-32EDD2FB71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7014" y="2680002"/>
            <a:ext cx="8804696" cy="6487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E7B1FD6-8942-7877-FF79-1FD2340CCC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565" y="4825118"/>
            <a:ext cx="4830617" cy="3275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6CC2D8B-9E14-4F3C-DA45-E1304F4F99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464" y="5397468"/>
            <a:ext cx="589568" cy="6694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B68945D-C0B2-CB06-F9D7-9D9A7BC852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5376" y="5366765"/>
            <a:ext cx="644304" cy="66943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31C87EA-EFB6-18C3-A960-D80468A3AF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6024" y="5392720"/>
            <a:ext cx="416548" cy="66943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2C5AD07-759D-2865-3245-0913AB580E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2571" y="5366062"/>
            <a:ext cx="1218105" cy="66943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6A108400-CFD4-3D0A-3A79-44E1844525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0676" y="5379391"/>
            <a:ext cx="1585254" cy="669435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78940DB-C338-EC6E-F18F-5FD5486A0F0F}"/>
              </a:ext>
            </a:extLst>
          </p:cNvPr>
          <p:cNvCxnSpPr/>
          <p:nvPr/>
        </p:nvCxnSpPr>
        <p:spPr>
          <a:xfrm>
            <a:off x="5436752" y="3436806"/>
            <a:ext cx="0" cy="308911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FE203E1-0BF5-477A-8FF5-76D7589800BF}"/>
                  </a:ext>
                </a:extLst>
              </p:cNvPr>
              <p:cNvSpPr txBox="1"/>
              <p:nvPr/>
            </p:nvSpPr>
            <p:spPr>
              <a:xfrm>
                <a:off x="5750876" y="3474409"/>
                <a:ext cx="517281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the resulting equation for </a:t>
                </a:r>
                <a14:m>
                  <m:oMath xmlns:m="http://schemas.openxmlformats.org/officeDocument/2006/math"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u="none" strike="noStrike" baseline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lace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2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FE203E1-0BF5-477A-8FF5-76D7589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876" y="3474409"/>
                <a:ext cx="5172811" cy="769441"/>
              </a:xfrm>
              <a:prstGeom prst="rect">
                <a:avLst/>
              </a:prstGeom>
              <a:blipFill>
                <a:blip r:embed="rId10"/>
                <a:stretch>
                  <a:fillRect l="-1531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id="{E600CB81-C886-3F41-4963-D5493EF1A83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88505" y="4451162"/>
            <a:ext cx="4153260" cy="86113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8EDED437-2EA2-6B7A-57B1-C0FDF1847B5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77061" y="5383672"/>
            <a:ext cx="6408975" cy="823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6E5825C-7B8C-C23A-41C4-22B63BD6E2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4213" y="4520487"/>
            <a:ext cx="564487" cy="66943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81F27BD4-DA3D-37FC-2EEA-B0BD11505E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9978" y="4422650"/>
            <a:ext cx="564486" cy="929774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48B70B88-3AF1-5950-C865-403BD8E5CB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0889" y="4438274"/>
            <a:ext cx="1157897" cy="92977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0B4A8D80-594E-A0AD-B348-483F44C549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8145" y="4390317"/>
            <a:ext cx="1591029" cy="92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70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F79F59-16C4-2614-3BD9-90DE32542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ABA4F3F-E9C2-65DE-32E6-15E73B88B43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8F71E3-16D9-D55C-AC2F-A4C825CAC1B1}"/>
              </a:ext>
            </a:extLst>
          </p:cNvPr>
          <p:cNvSpPr txBox="1"/>
          <p:nvPr/>
        </p:nvSpPr>
        <p:spPr>
          <a:xfrm>
            <a:off x="250429" y="25562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003B4BC0-D7A6-378F-0740-77B04C54E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06" y="139971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AB8426-5962-3D64-3E46-FD554D5AB03C}"/>
              </a:ext>
            </a:extLst>
          </p:cNvPr>
          <p:cNvSpPr txBox="1"/>
          <p:nvPr/>
        </p:nvSpPr>
        <p:spPr>
          <a:xfrm>
            <a:off x="1691622" y="314941"/>
            <a:ext cx="92811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Use logarithmic differentiation to find the derivative of the function.</a:t>
            </a:r>
            <a:endParaRPr lang="en-US" sz="22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848960A-73E2-E1BD-E8CB-CB8C326EE17A}"/>
              </a:ext>
            </a:extLst>
          </p:cNvPr>
          <p:cNvGrpSpPr/>
          <p:nvPr/>
        </p:nvGrpSpPr>
        <p:grpSpPr>
          <a:xfrm>
            <a:off x="1691622" y="797793"/>
            <a:ext cx="3303488" cy="502964"/>
            <a:chOff x="1415170" y="798074"/>
            <a:chExt cx="3303488" cy="5029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EC0ABF6-BBBE-04F8-96F7-634B46269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68531" y="798074"/>
              <a:ext cx="2850127" cy="50296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8D87B1B-9EA5-9339-EB99-7F6D95E99F39}"/>
                </a:ext>
              </a:extLst>
            </p:cNvPr>
            <p:cNvSpPr txBox="1"/>
            <p:nvPr/>
          </p:nvSpPr>
          <p:spPr>
            <a:xfrm>
              <a:off x="1415170" y="830900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BA244C9-8211-9DA4-90F9-97C96EB37B1B}"/>
              </a:ext>
            </a:extLst>
          </p:cNvPr>
          <p:cNvGrpSpPr/>
          <p:nvPr/>
        </p:nvGrpSpPr>
        <p:grpSpPr>
          <a:xfrm>
            <a:off x="7344666" y="797793"/>
            <a:ext cx="2315807" cy="437506"/>
            <a:chOff x="5586893" y="843798"/>
            <a:chExt cx="2315807" cy="43750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9518B3F-D248-F749-8867-46B279B51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7569" y="843798"/>
              <a:ext cx="1745131" cy="41151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94963D6-6318-397B-6845-1C2664A71D87}"/>
                </a:ext>
              </a:extLst>
            </p:cNvPr>
            <p:cNvSpPr txBox="1"/>
            <p:nvPr/>
          </p:nvSpPr>
          <p:spPr>
            <a:xfrm>
              <a:off x="5586893" y="850417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33F4AE0-DE9C-9242-4355-FF302B9D9A03}"/>
              </a:ext>
            </a:extLst>
          </p:cNvPr>
          <p:cNvGrpSpPr/>
          <p:nvPr/>
        </p:nvGrpSpPr>
        <p:grpSpPr>
          <a:xfrm>
            <a:off x="250429" y="1981682"/>
            <a:ext cx="2315807" cy="437506"/>
            <a:chOff x="5586893" y="843798"/>
            <a:chExt cx="2315807" cy="437506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4441B1C-F27E-0C8F-C3AF-CAA215F50B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7569" y="843798"/>
              <a:ext cx="1745131" cy="411516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EB1A83C-8130-8A5E-27FD-70CEC8CB0EE3}"/>
                </a:ext>
              </a:extLst>
            </p:cNvPr>
            <p:cNvSpPr txBox="1"/>
            <p:nvPr/>
          </p:nvSpPr>
          <p:spPr>
            <a:xfrm>
              <a:off x="5586893" y="850417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A98DBCC5-1470-F306-7485-7A1DF75E31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851" y="3210695"/>
            <a:ext cx="655377" cy="76206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5F04E71-154F-1B33-973B-1464BD680B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3026" y="3188515"/>
            <a:ext cx="4717189" cy="8458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5D1ECF7-F83B-3AE3-74B1-E24E2E1356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3555" y="3247931"/>
            <a:ext cx="737506" cy="67763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73F6F84-8B11-332D-2A6F-8E1EED676B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1061" y="3247931"/>
            <a:ext cx="498197" cy="72483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EC99732-401B-C8A9-6C11-AB3431D382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3212" y="3186284"/>
            <a:ext cx="1333046" cy="72483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CCFAC61-6D19-9847-97E6-08961A4DFA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6258" y="3224331"/>
            <a:ext cx="1333046" cy="724830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1FC45670-96E9-B9AE-4D5D-A669E70F88C4}"/>
              </a:ext>
            </a:extLst>
          </p:cNvPr>
          <p:cNvGrpSpPr/>
          <p:nvPr/>
        </p:nvGrpSpPr>
        <p:grpSpPr>
          <a:xfrm>
            <a:off x="581856" y="2565145"/>
            <a:ext cx="2575783" cy="441998"/>
            <a:chOff x="844006" y="2565983"/>
            <a:chExt cx="2575783" cy="441998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52D272A-5559-1EF1-4E1F-E51B5972B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44006" y="2565983"/>
              <a:ext cx="2575783" cy="44199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26FFDC9-3218-2EC2-4C09-235721519AD1}"/>
                    </a:ext>
                  </a:extLst>
                </p:cNvPr>
                <p:cNvSpPr txBox="1"/>
                <p:nvPr/>
              </p:nvSpPr>
              <p:spPr>
                <a:xfrm>
                  <a:off x="2347666" y="2643713"/>
                  <a:ext cx="118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26FFDC9-3218-2EC2-4C09-235721519A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7666" y="2643713"/>
                  <a:ext cx="118622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15000"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A1A16D57-4ECA-3CFB-0827-00B3048E67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499" y="4176313"/>
            <a:ext cx="617273" cy="449619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B4D8B3C9-D40B-D05D-8363-1518D2E804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44246" y="4100106"/>
            <a:ext cx="2812024" cy="60203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EAAB7C15-802C-4D56-45DD-1733700ACA7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35301" y="4264272"/>
            <a:ext cx="304826" cy="3353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9849744-1827-D903-AC62-7205ADAD4131}"/>
                  </a:ext>
                </a:extLst>
              </p:cNvPr>
              <p:cNvSpPr txBox="1"/>
              <p:nvPr/>
            </p:nvSpPr>
            <p:spPr>
              <a:xfrm>
                <a:off x="3539942" y="4251333"/>
                <a:ext cx="118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9849744-1827-D903-AC62-7205ADAD4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942" y="4251333"/>
                <a:ext cx="118622" cy="276999"/>
              </a:xfrm>
              <a:prstGeom prst="rect">
                <a:avLst/>
              </a:prstGeom>
              <a:blipFill>
                <a:blip r:embed="rId12"/>
                <a:stretch>
                  <a:fillRect l="-15789" r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6DD3D75-B6B9-64C5-25BA-3FFF86645575}"/>
                  </a:ext>
                </a:extLst>
              </p:cNvPr>
              <p:cNvSpPr txBox="1"/>
              <p:nvPr/>
            </p:nvSpPr>
            <p:spPr>
              <a:xfrm>
                <a:off x="1643701" y="4244980"/>
                <a:ext cx="118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6DD3D75-B6B9-64C5-25BA-3FFF86645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701" y="4244980"/>
                <a:ext cx="118622" cy="276999"/>
              </a:xfrm>
              <a:prstGeom prst="rect">
                <a:avLst/>
              </a:prstGeom>
              <a:blipFill>
                <a:blip r:embed="rId13"/>
                <a:stretch>
                  <a:fillRect l="-15789" r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447DD0FE-D39C-668C-49AB-2A77609EBFC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2129" y="5011405"/>
            <a:ext cx="4816257" cy="708721"/>
          </a:xfrm>
          <a:prstGeom prst="rect">
            <a:avLst/>
          </a:prstGeom>
        </p:spPr>
      </p:pic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EE7A73BB-D9CD-C532-B28D-66DB519E0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21434"/>
              </p:ext>
            </p:extLst>
          </p:nvPr>
        </p:nvGraphicFramePr>
        <p:xfrm>
          <a:off x="3029857" y="1873052"/>
          <a:ext cx="2479756" cy="5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7DC0A2C-5894-603F-243D-DB662910A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857" y="1873052"/>
                        <a:ext cx="2479756" cy="51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E2CA83E-66D8-5EF4-D946-D1AAD204CC24}"/>
              </a:ext>
            </a:extLst>
          </p:cNvPr>
          <p:cNvSpPr txBox="1"/>
          <p:nvPr/>
        </p:nvSpPr>
        <p:spPr>
          <a:xfrm>
            <a:off x="5766888" y="1819210"/>
            <a:ext cx="127762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0" i="0" u="none" strike="noStrike" baseline="0" dirty="0">
                <a:solidFill>
                  <a:srgbClr val="FF0000"/>
                </a:solidFill>
                <a:latin typeface="TimesLTStd-Roman"/>
              </a:rPr>
              <a:t>NO!!!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56B3419-1902-5342-4134-3AAB52D587ED}"/>
              </a:ext>
            </a:extLst>
          </p:cNvPr>
          <p:cNvSpPr txBox="1"/>
          <p:nvPr/>
        </p:nvSpPr>
        <p:spPr>
          <a:xfrm>
            <a:off x="7229474" y="1799822"/>
            <a:ext cx="445770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LTStd-Roman"/>
              </a:rPr>
              <a:t>L</a:t>
            </a:r>
            <a:r>
              <a:rPr lang="en-US" sz="3000" b="0" i="0" u="none" strike="noStrike" baseline="0" dirty="0">
                <a:solidFill>
                  <a:srgbClr val="FF0000"/>
                </a:solidFill>
                <a:latin typeface="TimesLTStd-Roman"/>
              </a:rPr>
              <a:t>ogarithmic </a:t>
            </a:r>
            <a:r>
              <a:rPr lang="en-US" sz="3000" dirty="0">
                <a:solidFill>
                  <a:srgbClr val="FF0000"/>
                </a:solidFill>
                <a:latin typeface="TimesLTStd-Roman"/>
              </a:rPr>
              <a:t>D</a:t>
            </a:r>
            <a:r>
              <a:rPr lang="en-US" sz="3000" b="0" i="0" u="none" strike="noStrike" baseline="0" dirty="0">
                <a:solidFill>
                  <a:srgbClr val="FF0000"/>
                </a:solidFill>
                <a:latin typeface="TimesLTStd-Roman"/>
              </a:rPr>
              <a:t>ifferentiation </a:t>
            </a:r>
            <a:endParaRPr 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52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5" grpId="0"/>
      <p:bldP spid="46" grpId="0"/>
      <p:bldP spid="52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3F19EEF-E1B1-686C-C10E-0DF8A52E8F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70" y="260530"/>
            <a:ext cx="6310663" cy="396778"/>
          </a:xfrm>
          <a:prstGeom prst="rect">
            <a:avLst/>
          </a:prstGeom>
        </p:spPr>
      </p:pic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876E22DE-DA31-673C-4714-E46102E0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2324"/>
              </p:ext>
            </p:extLst>
          </p:nvPr>
        </p:nvGraphicFramePr>
        <p:xfrm>
          <a:off x="491848" y="799715"/>
          <a:ext cx="2105733" cy="4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8" y="799715"/>
                        <a:ext cx="2105733" cy="4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hart, line chart&#10;&#10;Description automatically generated">
            <a:hlinkClick r:id="rId5"/>
            <a:extLst>
              <a:ext uri="{FF2B5EF4-FFF2-40B4-BE49-F238E27FC236}">
                <a16:creationId xmlns:a16="http://schemas.microsoft.com/office/drawing/2014/main" id="{FA9E7DFA-8AC9-4E6F-3D56-420ABB895E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9959" y="1311599"/>
            <a:ext cx="4152900" cy="4152900"/>
          </a:xfrm>
          <a:prstGeom prst="rect">
            <a:avLst/>
          </a:prstGeom>
        </p:spPr>
      </p:pic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7547EE08-84F6-BEAD-7FD8-F2D091D4A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4589"/>
              </p:ext>
            </p:extLst>
          </p:nvPr>
        </p:nvGraphicFramePr>
        <p:xfrm>
          <a:off x="296713" y="5879551"/>
          <a:ext cx="3909711" cy="7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FADC022E-D191-487E-A292-EED96D3C8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13" y="5879551"/>
                        <a:ext cx="3909711" cy="71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767AF1B-E268-6227-14B8-30161AB04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80275"/>
              </p:ext>
            </p:extLst>
          </p:nvPr>
        </p:nvGraphicFramePr>
        <p:xfrm>
          <a:off x="6376991" y="1730699"/>
          <a:ext cx="1258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391D8052-6D6B-4EDC-8C63-308D73CB5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91" y="1730699"/>
                        <a:ext cx="1258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BD5C1EE3-0A28-B0F0-683F-11842ABB4563}"/>
              </a:ext>
            </a:extLst>
          </p:cNvPr>
          <p:cNvGrpSpPr/>
          <p:nvPr/>
        </p:nvGrpSpPr>
        <p:grpSpPr>
          <a:xfrm>
            <a:off x="3673284" y="1303107"/>
            <a:ext cx="5373925" cy="4294742"/>
            <a:chOff x="1276350" y="4502506"/>
            <a:chExt cx="5373925" cy="4294742"/>
          </a:xfrm>
        </p:grpSpPr>
        <p:pic>
          <p:nvPicPr>
            <p:cNvPr id="10" name="Picture 9" descr="Diagram&#10;&#10;Description automatically generated">
              <a:extLst>
                <a:ext uri="{FF2B5EF4-FFF2-40B4-BE49-F238E27FC236}">
                  <a16:creationId xmlns:a16="http://schemas.microsoft.com/office/drawing/2014/main" id="{D9D0C39B-8294-8995-0114-7C2E48F6FEA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6350" y="4510998"/>
              <a:ext cx="4286250" cy="4286250"/>
            </a:xfrm>
            <a:prstGeom prst="rect">
              <a:avLst/>
            </a:prstGeom>
          </p:spPr>
        </p:pic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FEF864D6-EBC5-47F4-723F-DDFB39D8ED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444008"/>
                </p:ext>
              </p:extLst>
            </p:nvPr>
          </p:nvGraphicFramePr>
          <p:xfrm>
            <a:off x="5410773" y="4502506"/>
            <a:ext cx="123950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2840" imgH="228600" progId="Equation.DSMT4">
                    <p:embed/>
                  </p:oleObj>
                </mc:Choice>
                <mc:Fallback>
                  <p:oleObj name="Equation" r:id="rId12" imgW="672840" imgH="228600" progId="Equation.DSMT4">
                    <p:embed/>
                    <p:pic>
                      <p:nvPicPr>
                        <p:cNvPr id="11" name="Object 9">
                          <a:extLst>
                            <a:ext uri="{FF2B5EF4-FFF2-40B4-BE49-F238E27FC236}">
                              <a16:creationId xmlns:a16="http://schemas.microsoft.com/office/drawing/2014/main" id="{954DBA62-2D0F-4BE6-8217-ED63B7D560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773" y="4502506"/>
                          <a:ext cx="1239502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95E1A83-C330-F93F-BE04-D789445C388A}"/>
              </a:ext>
            </a:extLst>
          </p:cNvPr>
          <p:cNvGrpSpPr/>
          <p:nvPr/>
        </p:nvGrpSpPr>
        <p:grpSpPr>
          <a:xfrm>
            <a:off x="181970" y="296292"/>
            <a:ext cx="6024394" cy="716343"/>
            <a:chOff x="381000" y="259567"/>
            <a:chExt cx="6024394" cy="716343"/>
          </a:xfrm>
        </p:grpSpPr>
        <p:sp>
          <p:nvSpPr>
            <p:cNvPr id="2" name="Text Box 8">
              <a:extLst>
                <a:ext uri="{FF2B5EF4-FFF2-40B4-BE49-F238E27FC236}">
                  <a16:creationId xmlns:a16="http://schemas.microsoft.com/office/drawing/2014/main" id="{C2682334-A5B7-AEE6-4F9A-05D210BBA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96875"/>
              <a:ext cx="5410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We can use implicit differentiation to find</a:t>
              </a:r>
            </a:p>
          </p:txBody>
        </p:sp>
        <p:graphicFrame>
          <p:nvGraphicFramePr>
            <p:cNvPr id="3" name="Object 9">
              <a:extLst>
                <a:ext uri="{FF2B5EF4-FFF2-40B4-BE49-F238E27FC236}">
                  <a16:creationId xmlns:a16="http://schemas.microsoft.com/office/drawing/2014/main" id="{35AAD4D5-79B2-2ADB-2747-5961438FF9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746668"/>
                </p:ext>
              </p:extLst>
            </p:nvPr>
          </p:nvGraphicFramePr>
          <p:xfrm>
            <a:off x="5271840" y="259567"/>
            <a:ext cx="1133554" cy="716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393480" progId="Equation.DSMT4">
                    <p:embed/>
                  </p:oleObj>
                </mc:Choice>
                <mc:Fallback>
                  <p:oleObj name="Equation" r:id="rId2" imgW="622080" imgH="393480" progId="Equation.DSMT4">
                    <p:embed/>
                    <p:pic>
                      <p:nvPicPr>
                        <p:cNvPr id="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40" y="259567"/>
                          <a:ext cx="1133554" cy="716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4C2A3CE0-D5E3-3E64-7337-86FDB063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56293"/>
              </p:ext>
            </p:extLst>
          </p:nvPr>
        </p:nvGraphicFramePr>
        <p:xfrm>
          <a:off x="605174" y="1014948"/>
          <a:ext cx="1226705" cy="4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4" y="1014948"/>
                        <a:ext cx="1226705" cy="4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524C2F4-C47A-D9E6-04A0-615E69FF3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92305"/>
              </p:ext>
            </p:extLst>
          </p:nvPr>
        </p:nvGraphicFramePr>
        <p:xfrm>
          <a:off x="605174" y="1574868"/>
          <a:ext cx="1040403" cy="36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4" y="1574868"/>
                        <a:ext cx="1040403" cy="36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6C59988A-6BDD-DEFF-6690-8A2E3BB99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11993"/>
              </p:ext>
            </p:extLst>
          </p:nvPr>
        </p:nvGraphicFramePr>
        <p:xfrm>
          <a:off x="551363" y="2071147"/>
          <a:ext cx="1734442" cy="7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3" y="2071147"/>
                        <a:ext cx="1734442" cy="71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7E7EA0F-E3F2-7B32-5462-838240BDD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24356"/>
              </p:ext>
            </p:extLst>
          </p:nvPr>
        </p:nvGraphicFramePr>
        <p:xfrm>
          <a:off x="628198" y="2910903"/>
          <a:ext cx="1364463" cy="7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98" y="2910903"/>
                        <a:ext cx="1364463" cy="71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51B960E4-233B-7793-04B3-328FE8B6A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45268"/>
              </p:ext>
            </p:extLst>
          </p:nvPr>
        </p:nvGraphicFramePr>
        <p:xfrm>
          <a:off x="605174" y="3689380"/>
          <a:ext cx="1294928" cy="7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19040" progId="Equation.DSMT4">
                  <p:embed/>
                </p:oleObj>
              </mc:Choice>
              <mc:Fallback>
                <p:oleObj name="Equation" r:id="rId12" imgW="711000" imgH="419040" progId="Equation.DSMT4">
                  <p:embed/>
                  <p:pic>
                    <p:nvPicPr>
                      <p:cNvPr id="3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4" y="3689380"/>
                        <a:ext cx="1294928" cy="7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BF5CD4DF-219C-FA96-723C-FD6E21F38B63}"/>
              </a:ext>
            </a:extLst>
          </p:cNvPr>
          <p:cNvGrpSpPr/>
          <p:nvPr/>
        </p:nvGrpSpPr>
        <p:grpSpPr>
          <a:xfrm>
            <a:off x="6696586" y="1153795"/>
            <a:ext cx="4718777" cy="4550409"/>
            <a:chOff x="1276350" y="4510998"/>
            <a:chExt cx="4286250" cy="4286250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24906CF0-CAFD-2D45-2446-43C085D2ED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6350" y="4510998"/>
              <a:ext cx="4286250" cy="4286250"/>
            </a:xfrm>
            <a:prstGeom prst="rect">
              <a:avLst/>
            </a:prstGeom>
          </p:spPr>
        </p:pic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76A7953C-A9A5-828A-3553-4BCA043995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55403"/>
                </p:ext>
              </p:extLst>
            </p:nvPr>
          </p:nvGraphicFramePr>
          <p:xfrm>
            <a:off x="3774497" y="4720804"/>
            <a:ext cx="123950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72840" imgH="228600" progId="Equation.DSMT4">
                    <p:embed/>
                  </p:oleObj>
                </mc:Choice>
                <mc:Fallback>
                  <p:oleObj name="Equation" r:id="rId15" imgW="672840" imgH="228600" progId="Equation.DSMT4">
                    <p:embed/>
                    <p:pic>
                      <p:nvPicPr>
                        <p:cNvPr id="19" name="Object 9">
                          <a:extLst>
                            <a:ext uri="{FF2B5EF4-FFF2-40B4-BE49-F238E27FC236}">
                              <a16:creationId xmlns:a16="http://schemas.microsoft.com/office/drawing/2014/main" id="{56C23981-D7DD-4D94-8D83-FD760141A5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497" y="4720804"/>
                          <a:ext cx="1239502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AF65839B-278A-779F-EA9D-6F61FD907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87571"/>
              </p:ext>
            </p:extLst>
          </p:nvPr>
        </p:nvGraphicFramePr>
        <p:xfrm>
          <a:off x="470676" y="4605515"/>
          <a:ext cx="1895816" cy="85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469800" progId="Equation.DSMT4">
                  <p:embed/>
                </p:oleObj>
              </mc:Choice>
              <mc:Fallback>
                <p:oleObj name="Equation" r:id="rId17" imgW="1041120" imgH="469800" progId="Equation.DSMT4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76" y="4605515"/>
                        <a:ext cx="1895816" cy="85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337CFB0D-E2C5-1078-B484-A9A681156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73260"/>
              </p:ext>
            </p:extLst>
          </p:nvPr>
        </p:nvGraphicFramePr>
        <p:xfrm>
          <a:off x="582532" y="5655396"/>
          <a:ext cx="1525837" cy="78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431640" progId="Equation.DSMT4">
                  <p:embed/>
                </p:oleObj>
              </mc:Choice>
              <mc:Fallback>
                <p:oleObj name="Equation" r:id="rId19" imgW="838080" imgH="43164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" y="5655396"/>
                        <a:ext cx="1525837" cy="78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2">
            <a:extLst>
              <a:ext uri="{FF2B5EF4-FFF2-40B4-BE49-F238E27FC236}">
                <a16:creationId xmlns:a16="http://schemas.microsoft.com/office/drawing/2014/main" id="{0141D8F6-7044-2197-3E98-F5AE07873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76" y="5554606"/>
            <a:ext cx="1749550" cy="987458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D00AA4B-67A4-96E5-4728-AC1859DC9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6156" y="1944846"/>
            <a:ext cx="3276600" cy="431608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CDDFB8C9-1D89-DDDD-9F76-8CF4BF997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02996"/>
              </p:ext>
            </p:extLst>
          </p:nvPr>
        </p:nvGraphicFramePr>
        <p:xfrm>
          <a:off x="3453637" y="2137253"/>
          <a:ext cx="2011270" cy="4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04840" imgH="228600" progId="Equation.DSMT4">
                  <p:embed/>
                </p:oleObj>
              </mc:Choice>
              <mc:Fallback>
                <p:oleObj name="Equation" r:id="rId21" imgW="1104840" imgH="2286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37" y="2137253"/>
                        <a:ext cx="2011270" cy="4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1300F9C2-935B-9A93-6A10-0B655AC40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7307"/>
              </p:ext>
            </p:extLst>
          </p:nvPr>
        </p:nvGraphicFramePr>
        <p:xfrm>
          <a:off x="3419986" y="2706516"/>
          <a:ext cx="2011271" cy="4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04840" imgH="228600" progId="Equation.DSMT4">
                  <p:embed/>
                </p:oleObj>
              </mc:Choice>
              <mc:Fallback>
                <p:oleObj name="Equation" r:id="rId23" imgW="1104840" imgH="2286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986" y="2706516"/>
                        <a:ext cx="2011271" cy="4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1B5B105F-8787-03A4-D982-6805014D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89319"/>
              </p:ext>
            </p:extLst>
          </p:nvPr>
        </p:nvGraphicFramePr>
        <p:xfrm>
          <a:off x="3326375" y="3401811"/>
          <a:ext cx="2265795" cy="50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44520" imgH="279360" progId="Equation.DSMT4">
                  <p:embed/>
                </p:oleObj>
              </mc:Choice>
              <mc:Fallback>
                <p:oleObj name="Equation" r:id="rId25" imgW="1244520" imgH="27936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375" y="3401811"/>
                        <a:ext cx="2265795" cy="50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3">
            <a:extLst>
              <a:ext uri="{FF2B5EF4-FFF2-40B4-BE49-F238E27FC236}">
                <a16:creationId xmlns:a16="http://schemas.microsoft.com/office/drawing/2014/main" id="{6B9D2FC8-7DF7-9C26-F2FE-94B03E814EBC}"/>
              </a:ext>
            </a:extLst>
          </p:cNvPr>
          <p:cNvGrpSpPr>
            <a:grpSpLocks/>
          </p:cNvGrpSpPr>
          <p:nvPr/>
        </p:nvGrpSpPr>
        <p:grpSpPr bwMode="auto">
          <a:xfrm>
            <a:off x="3361078" y="4031987"/>
            <a:ext cx="2000250" cy="649288"/>
            <a:chOff x="3826" y="2324"/>
            <a:chExt cx="1260" cy="409"/>
          </a:xfrm>
        </p:grpSpPr>
        <p:sp>
          <p:nvSpPr>
            <p:cNvPr id="22" name="Text Box 14">
              <a:extLst>
                <a:ext uri="{FF2B5EF4-FFF2-40B4-BE49-F238E27FC236}">
                  <a16:creationId xmlns:a16="http://schemas.microsoft.com/office/drawing/2014/main" id="{7D6623BB-880E-052A-FB51-12BAD1E70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" y="2396"/>
              <a:ext cx="37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But</a:t>
              </a:r>
            </a:p>
          </p:txBody>
        </p:sp>
        <p:graphicFrame>
          <p:nvGraphicFramePr>
            <p:cNvPr id="23" name="Object 15">
              <a:extLst>
                <a:ext uri="{FF2B5EF4-FFF2-40B4-BE49-F238E27FC236}">
                  <a16:creationId xmlns:a16="http://schemas.microsoft.com/office/drawing/2014/main" id="{5F607B6E-B572-6CE5-3284-E86ED83DB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553844"/>
                </p:ext>
              </p:extLst>
            </p:nvPr>
          </p:nvGraphicFramePr>
          <p:xfrm>
            <a:off x="4264" y="2324"/>
            <a:ext cx="82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87320" imgH="393480" progId="Equation.DSMT4">
                    <p:embed/>
                  </p:oleObj>
                </mc:Choice>
                <mc:Fallback>
                  <p:oleObj name="Equation" r:id="rId27" imgW="787320" imgH="39348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324"/>
                          <a:ext cx="82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6">
            <a:extLst>
              <a:ext uri="{FF2B5EF4-FFF2-40B4-BE49-F238E27FC236}">
                <a16:creationId xmlns:a16="http://schemas.microsoft.com/office/drawing/2014/main" id="{53F41C38-A4BF-7531-E6D1-CAEDEBA4BE49}"/>
              </a:ext>
            </a:extLst>
          </p:cNvPr>
          <p:cNvGrpSpPr>
            <a:grpSpLocks/>
          </p:cNvGrpSpPr>
          <p:nvPr/>
        </p:nvGrpSpPr>
        <p:grpSpPr bwMode="auto">
          <a:xfrm>
            <a:off x="3050098" y="4861627"/>
            <a:ext cx="2449513" cy="434975"/>
            <a:chOff x="3668" y="2929"/>
            <a:chExt cx="1543" cy="274"/>
          </a:xfrm>
        </p:grpSpPr>
        <p:sp>
          <p:nvSpPr>
            <p:cNvPr id="25" name="Text Box 17">
              <a:extLst>
                <a:ext uri="{FF2B5EF4-FFF2-40B4-BE49-F238E27FC236}">
                  <a16:creationId xmlns:a16="http://schemas.microsoft.com/office/drawing/2014/main" id="{A7CCFE01-24F3-BE86-1B6F-5B089BA9E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2929"/>
              <a:ext cx="15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so</a:t>
              </a:r>
              <a:r>
                <a:rPr lang="en-US" altLang="en-US" sz="2200" dirty="0">
                  <a:latin typeface="Arial" panose="020B0604020202020204" pitchFamily="34" charset="0"/>
                </a:rPr>
                <a:t>         </a:t>
              </a:r>
              <a:r>
                <a:rPr lang="en-US" altLang="en-US" sz="2200" dirty="0"/>
                <a:t>is positive</a:t>
              </a:r>
              <a:r>
                <a:rPr lang="en-US" altLang="en-US" sz="2200" dirty="0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id="{DC479BDB-6BDA-AA2E-17AD-E80351A85E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136973"/>
                </p:ext>
              </p:extLst>
            </p:nvPr>
          </p:nvGraphicFramePr>
          <p:xfrm>
            <a:off x="3901" y="3015"/>
            <a:ext cx="40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55320" imgH="164880" progId="Equation.DSMT4">
                    <p:embed/>
                  </p:oleObj>
                </mc:Choice>
                <mc:Fallback>
                  <p:oleObj name="Equation" r:id="rId29" imgW="355320" imgH="164880" progId="Equation.DSMT4">
                    <p:embed/>
                    <p:pic>
                      <p:nvPicPr>
                        <p:cNvPr id="1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015"/>
                          <a:ext cx="40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86FF0EBA-2183-7999-C0B1-08FF47612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01207"/>
              </p:ext>
            </p:extLst>
          </p:nvPr>
        </p:nvGraphicFramePr>
        <p:xfrm>
          <a:off x="3375092" y="5536717"/>
          <a:ext cx="2335331" cy="5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82680" imgH="279360" progId="Equation.DSMT4">
                  <p:embed/>
                </p:oleObj>
              </mc:Choice>
              <mc:Fallback>
                <p:oleObj name="Equation" r:id="rId31" imgW="1282680" imgH="27936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92" y="5536717"/>
                        <a:ext cx="2335331" cy="5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3">
            <a:extLst>
              <a:ext uri="{FF2B5EF4-FFF2-40B4-BE49-F238E27FC236}">
                <a16:creationId xmlns:a16="http://schemas.microsoft.com/office/drawing/2014/main" id="{4DB0DD65-9BCA-6674-0E24-A308AA7D3EE4}"/>
              </a:ext>
            </a:extLst>
          </p:cNvPr>
          <p:cNvSpPr>
            <a:spLocks/>
          </p:cNvSpPr>
          <p:nvPr/>
        </p:nvSpPr>
        <p:spPr bwMode="auto">
          <a:xfrm>
            <a:off x="2396094" y="5065541"/>
            <a:ext cx="2767012" cy="1457325"/>
          </a:xfrm>
          <a:custGeom>
            <a:avLst/>
            <a:gdLst>
              <a:gd name="T0" fmla="*/ 1743 w 1743"/>
              <a:gd name="T1" fmla="*/ 615 h 918"/>
              <a:gd name="T2" fmla="*/ 1647 w 1743"/>
              <a:gd name="T3" fmla="*/ 711 h 918"/>
              <a:gd name="T4" fmla="*/ 1470 w 1743"/>
              <a:gd name="T5" fmla="*/ 819 h 918"/>
              <a:gd name="T6" fmla="*/ 1254 w 1743"/>
              <a:gd name="T7" fmla="*/ 882 h 918"/>
              <a:gd name="T8" fmla="*/ 996 w 1743"/>
              <a:gd name="T9" fmla="*/ 909 h 918"/>
              <a:gd name="T10" fmla="*/ 786 w 1743"/>
              <a:gd name="T11" fmla="*/ 918 h 918"/>
              <a:gd name="T12" fmla="*/ 567 w 1743"/>
              <a:gd name="T13" fmla="*/ 909 h 918"/>
              <a:gd name="T14" fmla="*/ 393 w 1743"/>
              <a:gd name="T15" fmla="*/ 876 h 918"/>
              <a:gd name="T16" fmla="*/ 270 w 1743"/>
              <a:gd name="T17" fmla="*/ 795 h 918"/>
              <a:gd name="T18" fmla="*/ 201 w 1743"/>
              <a:gd name="T19" fmla="*/ 666 h 918"/>
              <a:gd name="T20" fmla="*/ 174 w 1743"/>
              <a:gd name="T21" fmla="*/ 444 h 918"/>
              <a:gd name="T22" fmla="*/ 132 w 1743"/>
              <a:gd name="T23" fmla="*/ 246 h 918"/>
              <a:gd name="T24" fmla="*/ 66 w 1743"/>
              <a:gd name="T25" fmla="*/ 96 h 918"/>
              <a:gd name="T26" fmla="*/ 0 w 1743"/>
              <a:gd name="T27" fmla="*/ 0 h 91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743"/>
              <a:gd name="T43" fmla="*/ 0 h 918"/>
              <a:gd name="T44" fmla="*/ 1743 w 1743"/>
              <a:gd name="T45" fmla="*/ 918 h 91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743" h="918">
                <a:moveTo>
                  <a:pt x="1743" y="615"/>
                </a:moveTo>
                <a:cubicBezTo>
                  <a:pt x="1715" y="647"/>
                  <a:pt x="1693" y="677"/>
                  <a:pt x="1647" y="711"/>
                </a:cubicBezTo>
                <a:cubicBezTo>
                  <a:pt x="1601" y="745"/>
                  <a:pt x="1535" y="791"/>
                  <a:pt x="1470" y="819"/>
                </a:cubicBezTo>
                <a:cubicBezTo>
                  <a:pt x="1405" y="847"/>
                  <a:pt x="1333" y="867"/>
                  <a:pt x="1254" y="882"/>
                </a:cubicBezTo>
                <a:cubicBezTo>
                  <a:pt x="1175" y="897"/>
                  <a:pt x="1074" y="903"/>
                  <a:pt x="996" y="909"/>
                </a:cubicBezTo>
                <a:cubicBezTo>
                  <a:pt x="918" y="915"/>
                  <a:pt x="857" y="918"/>
                  <a:pt x="786" y="918"/>
                </a:cubicBezTo>
                <a:cubicBezTo>
                  <a:pt x="715" y="918"/>
                  <a:pt x="632" y="916"/>
                  <a:pt x="567" y="909"/>
                </a:cubicBezTo>
                <a:cubicBezTo>
                  <a:pt x="502" y="902"/>
                  <a:pt x="442" y="895"/>
                  <a:pt x="393" y="876"/>
                </a:cubicBezTo>
                <a:cubicBezTo>
                  <a:pt x="344" y="857"/>
                  <a:pt x="302" y="830"/>
                  <a:pt x="270" y="795"/>
                </a:cubicBezTo>
                <a:cubicBezTo>
                  <a:pt x="238" y="760"/>
                  <a:pt x="217" y="724"/>
                  <a:pt x="201" y="666"/>
                </a:cubicBezTo>
                <a:cubicBezTo>
                  <a:pt x="185" y="608"/>
                  <a:pt x="185" y="514"/>
                  <a:pt x="174" y="444"/>
                </a:cubicBezTo>
                <a:cubicBezTo>
                  <a:pt x="163" y="374"/>
                  <a:pt x="150" y="304"/>
                  <a:pt x="132" y="246"/>
                </a:cubicBezTo>
                <a:cubicBezTo>
                  <a:pt x="114" y="188"/>
                  <a:pt x="88" y="137"/>
                  <a:pt x="66" y="96"/>
                </a:cubicBezTo>
                <a:cubicBezTo>
                  <a:pt x="44" y="55"/>
                  <a:pt x="14" y="20"/>
                  <a:pt x="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C6C892-7481-700F-144B-38A76AAC96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8022" y="220573"/>
            <a:ext cx="3363168" cy="11336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0332AC-FD7F-151F-CD43-0452B534B4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373" y="1503680"/>
            <a:ext cx="6248400" cy="36624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19C34A7C-0E1B-1873-DA03-7D4C32FD3164}"/>
              </a:ext>
            </a:extLst>
          </p:cNvPr>
          <p:cNvGrpSpPr/>
          <p:nvPr/>
        </p:nvGrpSpPr>
        <p:grpSpPr>
          <a:xfrm>
            <a:off x="655475" y="2156443"/>
            <a:ext cx="4397587" cy="4397587"/>
            <a:chOff x="621453" y="2163021"/>
            <a:chExt cx="4397587" cy="4397587"/>
          </a:xfrm>
        </p:grpSpPr>
        <p:pic>
          <p:nvPicPr>
            <p:cNvPr id="6" name="Picture 5" descr="Shape, rectangle&#10;&#10;Description automatically generated">
              <a:extLst>
                <a:ext uri="{FF2B5EF4-FFF2-40B4-BE49-F238E27FC236}">
                  <a16:creationId xmlns:a16="http://schemas.microsoft.com/office/drawing/2014/main" id="{BCB99BE5-3726-4D0E-94AA-E9A1B96BFF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1453" y="2163021"/>
              <a:ext cx="4397587" cy="4397587"/>
            </a:xfrm>
            <a:prstGeom prst="rect">
              <a:avLst/>
            </a:prstGeom>
          </p:spPr>
        </p:pic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9B492C20-F06E-998F-158A-88128F7416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326361"/>
                </p:ext>
              </p:extLst>
            </p:nvPr>
          </p:nvGraphicFramePr>
          <p:xfrm>
            <a:off x="2909203" y="2489428"/>
            <a:ext cx="12096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320" imgH="431640" progId="Equation.DSMT4">
                    <p:embed/>
                  </p:oleObj>
                </mc:Choice>
                <mc:Fallback>
                  <p:oleObj name="Equation" r:id="rId5" imgW="787320" imgH="431640" progId="Equation.DSMT4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0D7F3D48-F486-F9FB-CCF4-9F98D3001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203" y="2489428"/>
                          <a:ext cx="1209675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862EF2F-93A3-DB52-8F84-F1A43F2CA598}"/>
              </a:ext>
            </a:extLst>
          </p:cNvPr>
          <p:cNvGrpSpPr/>
          <p:nvPr/>
        </p:nvGrpSpPr>
        <p:grpSpPr>
          <a:xfrm>
            <a:off x="6425150" y="2003621"/>
            <a:ext cx="4718777" cy="4550409"/>
            <a:chOff x="1276350" y="4510998"/>
            <a:chExt cx="4286250" cy="4286250"/>
          </a:xfrm>
        </p:grpSpPr>
        <p:pic>
          <p:nvPicPr>
            <p:cNvPr id="10" name="Picture 9" descr="Diagram&#10;&#10;Description automatically generated">
              <a:extLst>
                <a:ext uri="{FF2B5EF4-FFF2-40B4-BE49-F238E27FC236}">
                  <a16:creationId xmlns:a16="http://schemas.microsoft.com/office/drawing/2014/main" id="{587F5F48-75C2-7915-BA64-113B4208D7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6350" y="4510998"/>
              <a:ext cx="4286250" cy="4286250"/>
            </a:xfrm>
            <a:prstGeom prst="rect">
              <a:avLst/>
            </a:prstGeom>
          </p:spPr>
        </p:pic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BEA959A5-EBE5-9967-2750-17810082E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61756"/>
                </p:ext>
              </p:extLst>
            </p:nvPr>
          </p:nvGraphicFramePr>
          <p:xfrm>
            <a:off x="3977664" y="4789078"/>
            <a:ext cx="1024382" cy="347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228600" progId="Equation.DSMT4">
                    <p:embed/>
                  </p:oleObj>
                </mc:Choice>
                <mc:Fallback>
                  <p:oleObj name="Equation" r:id="rId8" imgW="672840" imgH="228600" progId="Equation.DSMT4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76A7953C-A9A5-828A-3553-4BCA043995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664" y="4789078"/>
                          <a:ext cx="1024382" cy="347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6498B4-D92D-43ED-B2E7-0BF052507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476" y="2209800"/>
            <a:ext cx="3429000" cy="4267200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4FD462C4-3264-0ED8-C4CC-7189D667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41535"/>
              </p:ext>
            </p:extLst>
          </p:nvPr>
        </p:nvGraphicFramePr>
        <p:xfrm>
          <a:off x="1610038" y="2286000"/>
          <a:ext cx="30178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431640" progId="Equation.DSMT4">
                  <p:embed/>
                </p:oleObj>
              </mc:Choice>
              <mc:Fallback>
                <p:oleObj name="Equation" r:id="rId2" imgW="1498320" imgH="43164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38" y="2286000"/>
                        <a:ext cx="30178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E071C706-AF08-380E-3D3C-E0503AD67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14794"/>
              </p:ext>
            </p:extLst>
          </p:nvPr>
        </p:nvGraphicFramePr>
        <p:xfrm>
          <a:off x="1686238" y="3962400"/>
          <a:ext cx="27892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3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38" y="3962400"/>
                        <a:ext cx="27892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8747CA4B-59AC-5FCC-02B0-F2AD1571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63368"/>
              </p:ext>
            </p:extLst>
          </p:nvPr>
        </p:nvGraphicFramePr>
        <p:xfrm>
          <a:off x="1503676" y="5375275"/>
          <a:ext cx="3309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69800" progId="Equation.DSMT4">
                  <p:embed/>
                </p:oleObj>
              </mc:Choice>
              <mc:Fallback>
                <p:oleObj name="Equation" r:id="rId6" imgW="1650960" imgH="46980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76" y="5375275"/>
                        <a:ext cx="33099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8">
            <a:extLst>
              <a:ext uri="{FF2B5EF4-FFF2-40B4-BE49-F238E27FC236}">
                <a16:creationId xmlns:a16="http://schemas.microsoft.com/office/drawing/2014/main" id="{CB32A7BD-66B4-F0D8-9688-B233F2CE9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4" y="2209800"/>
            <a:ext cx="3522662" cy="4267200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9C517CDB-9F2F-15A6-860B-7E164F976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24839"/>
              </p:ext>
            </p:extLst>
          </p:nvPr>
        </p:nvGraphicFramePr>
        <p:xfrm>
          <a:off x="6926259" y="2286000"/>
          <a:ext cx="32734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4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59" y="2286000"/>
                        <a:ext cx="32734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7D6FFF15-665A-2F98-8184-847DF1FB4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19475"/>
              </p:ext>
            </p:extLst>
          </p:nvPr>
        </p:nvGraphicFramePr>
        <p:xfrm>
          <a:off x="7067546" y="3962400"/>
          <a:ext cx="2990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46" y="3962400"/>
                        <a:ext cx="29908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253A84F5-B5CD-4A52-9E41-DEB9D03D6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94285"/>
              </p:ext>
            </p:extLst>
          </p:nvPr>
        </p:nvGraphicFramePr>
        <p:xfrm>
          <a:off x="6781796" y="5375275"/>
          <a:ext cx="3513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469800" progId="Equation.DSMT4">
                  <p:embed/>
                </p:oleObj>
              </mc:Choice>
              <mc:Fallback>
                <p:oleObj name="Equation" r:id="rId12" imgW="1752480" imgH="469800" progId="Equation.DSMT4">
                  <p:embed/>
                  <p:pic>
                    <p:nvPicPr>
                      <p:cNvPr id="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96" y="5375275"/>
                        <a:ext cx="35131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509803ED-2E6C-63B3-E678-ECD26C172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80667"/>
              </p:ext>
            </p:extLst>
          </p:nvPr>
        </p:nvGraphicFramePr>
        <p:xfrm>
          <a:off x="4389120" y="1061083"/>
          <a:ext cx="2816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393480" progId="Equation.DSMT4">
                  <p:embed/>
                </p:oleObj>
              </mc:Choice>
              <mc:Fallback>
                <p:oleObj name="Equation" r:id="rId14" imgW="1244520" imgH="393480" progId="Equation.DSMT4">
                  <p:embed/>
                  <p:pic>
                    <p:nvPicPr>
                      <p:cNvPr id="4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1061083"/>
                        <a:ext cx="2816225" cy="890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C25B7A35-8D3A-B35C-46CC-E5E83F3D0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50916"/>
              </p:ext>
            </p:extLst>
          </p:nvPr>
        </p:nvGraphicFramePr>
        <p:xfrm>
          <a:off x="4389120" y="1061083"/>
          <a:ext cx="2816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4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1061083"/>
                        <a:ext cx="2816225" cy="890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BB5FEA7F-DA0A-B3E3-0AB9-53CD0EDA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14239"/>
              </p:ext>
            </p:extLst>
          </p:nvPr>
        </p:nvGraphicFramePr>
        <p:xfrm>
          <a:off x="4389120" y="1061083"/>
          <a:ext cx="2816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393480" progId="Equation.DSMT4">
                  <p:embed/>
                </p:oleObj>
              </mc:Choice>
              <mc:Fallback>
                <p:oleObj name="Equation" r:id="rId18" imgW="1244520" imgH="393480" progId="Equation.DSMT4">
                  <p:embed/>
                  <p:pic>
                    <p:nvPicPr>
                      <p:cNvPr id="4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1061083"/>
                        <a:ext cx="2816225" cy="890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43A1383D-34AF-B490-AF99-F022173C503A}"/>
              </a:ext>
            </a:extLst>
          </p:cNvPr>
          <p:cNvGrpSpPr/>
          <p:nvPr/>
        </p:nvGrpSpPr>
        <p:grpSpPr>
          <a:xfrm>
            <a:off x="381000" y="263576"/>
            <a:ext cx="8305800" cy="700537"/>
            <a:chOff x="381000" y="263576"/>
            <a:chExt cx="8305800" cy="700537"/>
          </a:xfrm>
        </p:grpSpPr>
        <p:sp>
          <p:nvSpPr>
            <p:cNvPr id="3" name="Text Box 4">
              <a:extLst>
                <a:ext uri="{FF2B5EF4-FFF2-40B4-BE49-F238E27FC236}">
                  <a16:creationId xmlns:a16="http://schemas.microsoft.com/office/drawing/2014/main" id="{14D0C7A7-E39E-7939-4186-5687D0E2F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63576"/>
              <a:ext cx="8305800" cy="5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en-US" sz="2200" dirty="0"/>
                <a:t>We could use the same technique to find                 and                 .</a:t>
              </a:r>
            </a:p>
          </p:txBody>
        </p:sp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CECEE66A-DF25-EFC3-B06E-2D5586CD9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55463"/>
                </p:ext>
              </p:extLst>
            </p:nvPr>
          </p:nvGraphicFramePr>
          <p:xfrm>
            <a:off x="5024976" y="277205"/>
            <a:ext cx="1108364" cy="686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34680" imgH="393480" progId="Equation.DSMT4">
                    <p:embed/>
                  </p:oleObj>
                </mc:Choice>
                <mc:Fallback>
                  <p:oleObj name="Equation" r:id="rId20" imgW="634680" imgH="393480" progId="Equation.DSMT4">
                    <p:embed/>
                    <p:pic>
                      <p:nvPicPr>
                        <p:cNvPr id="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976" y="277205"/>
                          <a:ext cx="1108364" cy="686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3167107A-B66C-7F2F-5A7F-BCE3BAF9CD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988186"/>
                </p:ext>
              </p:extLst>
            </p:nvPr>
          </p:nvGraphicFramePr>
          <p:xfrm>
            <a:off x="6640269" y="269346"/>
            <a:ext cx="1108364" cy="686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34680" imgH="393480" progId="Equation.DSMT4">
                    <p:embed/>
                  </p:oleObj>
                </mc:Choice>
                <mc:Fallback>
                  <p:oleObj name="Equation" r:id="rId22" imgW="634680" imgH="393480" progId="Equation.DSMT4">
                    <p:embed/>
                    <p:pic>
                      <p:nvPicPr>
                        <p:cNvPr id="4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269" y="269346"/>
                          <a:ext cx="1108364" cy="686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E4000F-B0DB-537D-2283-356EBD172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2D3350-5BF7-4222-7F38-487F8E403D9D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DD7E269-2F56-6BA1-CE04-6E1C64B00A22}"/>
              </a:ext>
            </a:extLst>
          </p:cNvPr>
          <p:cNvSpPr txBox="1"/>
          <p:nvPr/>
        </p:nvSpPr>
        <p:spPr>
          <a:xfrm>
            <a:off x="260906" y="25562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A61AD3DE-2139-91B9-65CB-707193DDE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06" y="149972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143FA6-194C-6DC6-9366-E01532A18632}"/>
              </a:ext>
            </a:extLst>
          </p:cNvPr>
          <p:cNvSpPr txBox="1"/>
          <p:nvPr/>
        </p:nvSpPr>
        <p:spPr>
          <a:xfrm>
            <a:off x="1732120" y="271017"/>
            <a:ext cx="729376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Find the derivative of the function. Simplify where possible.</a:t>
            </a:r>
            <a:endParaRPr lang="en-US" sz="2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E5599AA-2BB5-51AE-A83C-E476435E99F7}"/>
              </a:ext>
            </a:extLst>
          </p:cNvPr>
          <p:cNvGrpSpPr/>
          <p:nvPr/>
        </p:nvGrpSpPr>
        <p:grpSpPr>
          <a:xfrm>
            <a:off x="6148833" y="724839"/>
            <a:ext cx="4261682" cy="967824"/>
            <a:chOff x="5695439" y="789135"/>
            <a:chExt cx="4261682" cy="96782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7D2368A-36FD-5687-22C8-CF02B5E49F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2515" y="789135"/>
              <a:ext cx="3764606" cy="96782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7AC342-4DC5-488B-FAC8-1B72F2556F12}"/>
                </a:ext>
              </a:extLst>
            </p:cNvPr>
            <p:cNvSpPr txBox="1"/>
            <p:nvPr/>
          </p:nvSpPr>
          <p:spPr>
            <a:xfrm>
              <a:off x="5695439" y="1079035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E4FC264C-84D8-A251-C179-ABB26CBAF6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782" y="2504229"/>
            <a:ext cx="7049111" cy="80779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BB961F9-79CB-893E-A68E-DF82E9C986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8940" y="2483707"/>
            <a:ext cx="2752255" cy="77466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CC0B8A-E8D9-BC45-2FEC-4B120DA4C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4137" y="2682273"/>
            <a:ext cx="650335" cy="410958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9C5409D4-878A-F916-C4F3-BC581304879D}"/>
              </a:ext>
            </a:extLst>
          </p:cNvPr>
          <p:cNvGrpSpPr/>
          <p:nvPr/>
        </p:nvGrpSpPr>
        <p:grpSpPr>
          <a:xfrm>
            <a:off x="260906" y="2031599"/>
            <a:ext cx="3592027" cy="457240"/>
            <a:chOff x="260906" y="2031599"/>
            <a:chExt cx="3592027" cy="45724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133ECDC6-311F-5285-25FD-DF0BA2BFA4D7}"/>
                </a:ext>
              </a:extLst>
            </p:cNvPr>
            <p:cNvGrpSpPr/>
            <p:nvPr/>
          </p:nvGrpSpPr>
          <p:grpSpPr>
            <a:xfrm>
              <a:off x="260906" y="2031599"/>
              <a:ext cx="3592027" cy="457240"/>
              <a:chOff x="1691622" y="804266"/>
              <a:chExt cx="3592027" cy="457240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8C6A72EC-D351-A123-7187-73C59E25FA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50626" y="804266"/>
                <a:ext cx="3033023" cy="45724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C50FA3-78FE-FC0F-7BD9-8CB0E7F95621}"/>
                  </a:ext>
                </a:extLst>
              </p:cNvPr>
              <p:cNvSpPr txBox="1"/>
              <p:nvPr/>
            </p:nvSpPr>
            <p:spPr>
              <a:xfrm>
                <a:off x="1691622" y="830619"/>
                <a:ext cx="55094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LTStd-Roman"/>
                  </a:rPr>
                  <a:t>(a)</a:t>
                </a:r>
                <a:endParaRPr lang="en-US" sz="22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A529810-5C18-CB69-9997-22EE22A9B85D}"/>
                    </a:ext>
                  </a:extLst>
                </p:cNvPr>
                <p:cNvSpPr txBox="1"/>
                <p:nvPr/>
              </p:nvSpPr>
              <p:spPr>
                <a:xfrm>
                  <a:off x="1508288" y="2136007"/>
                  <a:ext cx="118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8A529810-5C18-CB69-9997-22EE22A9B8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8288" y="2136007"/>
                  <a:ext cx="118622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5000"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83E1444-8BCB-2548-6D74-63CCE072B16A}"/>
              </a:ext>
            </a:extLst>
          </p:cNvPr>
          <p:cNvGrpSpPr/>
          <p:nvPr/>
        </p:nvGrpSpPr>
        <p:grpSpPr>
          <a:xfrm>
            <a:off x="1644949" y="995858"/>
            <a:ext cx="3592027" cy="457240"/>
            <a:chOff x="1634472" y="995858"/>
            <a:chExt cx="3592027" cy="45724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CC503A-1756-5F6D-9CFC-6DB2CBCD6E48}"/>
                </a:ext>
              </a:extLst>
            </p:cNvPr>
            <p:cNvGrpSpPr/>
            <p:nvPr/>
          </p:nvGrpSpPr>
          <p:grpSpPr>
            <a:xfrm>
              <a:off x="1634472" y="995858"/>
              <a:ext cx="3592027" cy="457240"/>
              <a:chOff x="1691622" y="804266"/>
              <a:chExt cx="3592027" cy="457240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A7939BFC-C303-1EE7-66E5-E1762B93AB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50626" y="804266"/>
                <a:ext cx="3033023" cy="457240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6AC37C-168F-2C5C-2F97-A5AAD0B219F6}"/>
                  </a:ext>
                </a:extLst>
              </p:cNvPr>
              <p:cNvSpPr txBox="1"/>
              <p:nvPr/>
            </p:nvSpPr>
            <p:spPr>
              <a:xfrm>
                <a:off x="1691622" y="830619"/>
                <a:ext cx="55094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LTStd-Roman"/>
                  </a:rPr>
                  <a:t>(a)</a:t>
                </a:r>
                <a:endParaRPr lang="en-US" sz="22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19DF82A-B891-F622-515B-5C0AB1CCAD28}"/>
                    </a:ext>
                  </a:extLst>
                </p:cNvPr>
                <p:cNvSpPr txBox="1"/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19DF82A-B891-F622-515B-5C0AB1CCAD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15789" r="-15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7D614C13-F6A2-34CE-D52A-DD90DD055D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3416" y="2591049"/>
            <a:ext cx="1386953" cy="66437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49A2282-6567-92BF-AFCD-CABAD9EA08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6220" y="2633130"/>
            <a:ext cx="1386953" cy="6643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C8697EC-1AB9-8E3A-B1DA-A9E895B619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6030" y="2533133"/>
            <a:ext cx="456002" cy="66437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1D52126-E626-1C74-9EF5-ED8C4EF442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3908" y="2583892"/>
            <a:ext cx="489311" cy="66437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127AE97-2C26-572C-4790-163022A30F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7292" y="2540859"/>
            <a:ext cx="1596433" cy="66437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0FF950F-0A80-91C0-3BD1-F0F8A69FA8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3725" y="2577308"/>
            <a:ext cx="805168" cy="664373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B36AA5B-BD40-A17A-FC2F-9D3526CAB6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1441" y="3473751"/>
            <a:ext cx="4229467" cy="83065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BE3F31A-3DBC-924F-2D38-0A772C339F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2865" y="3515488"/>
            <a:ext cx="1596433" cy="66437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5D78696-9054-CCB1-2322-0530AC5F0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904" y="3552855"/>
            <a:ext cx="1336877" cy="66437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A116064-8EB0-C33B-9DB9-4369A595C7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859" y="3574807"/>
            <a:ext cx="1461625" cy="66437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502E5C9-F5BA-9C73-093C-755F65D65F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67931" y="4405038"/>
            <a:ext cx="1371719" cy="434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76DD4C-0161-9300-D34F-EFCED656E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16E7DF1-F7A6-35C5-46FC-B147EE66E85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EC4CD4F-CA61-2671-41D4-A77EF5D193C5}"/>
              </a:ext>
            </a:extLst>
          </p:cNvPr>
          <p:cNvSpPr txBox="1"/>
          <p:nvPr/>
        </p:nvSpPr>
        <p:spPr>
          <a:xfrm>
            <a:off x="260906" y="25562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A7B2AB8C-A43B-8F41-A877-4F67B3C07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06" y="149972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8C0C4E-F65B-ED9B-97DF-2037EF5663EE}"/>
              </a:ext>
            </a:extLst>
          </p:cNvPr>
          <p:cNvSpPr txBox="1"/>
          <p:nvPr/>
        </p:nvSpPr>
        <p:spPr>
          <a:xfrm>
            <a:off x="1732120" y="271017"/>
            <a:ext cx="729376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Find the derivative of the function. Simplify where possible.</a:t>
            </a:r>
            <a:endParaRPr lang="en-US" sz="22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438A858-760D-CD1C-EF43-9AB823A98414}"/>
              </a:ext>
            </a:extLst>
          </p:cNvPr>
          <p:cNvGrpSpPr/>
          <p:nvPr/>
        </p:nvGrpSpPr>
        <p:grpSpPr>
          <a:xfrm>
            <a:off x="6148833" y="724839"/>
            <a:ext cx="4261682" cy="967824"/>
            <a:chOff x="5695439" y="789135"/>
            <a:chExt cx="4261682" cy="96782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6BC5F77-268F-EA77-F27E-2D7DB5B6B9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2515" y="789135"/>
              <a:ext cx="3764606" cy="96782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3E1A0B6-291B-AF6D-DE70-AE135274B794}"/>
                </a:ext>
              </a:extLst>
            </p:cNvPr>
            <p:cNvSpPr txBox="1"/>
            <p:nvPr/>
          </p:nvSpPr>
          <p:spPr>
            <a:xfrm>
              <a:off x="5695439" y="1079035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EF55BE0-ACE6-2F9B-6C8A-D2FFDACAFED0}"/>
              </a:ext>
            </a:extLst>
          </p:cNvPr>
          <p:cNvGrpSpPr/>
          <p:nvPr/>
        </p:nvGrpSpPr>
        <p:grpSpPr>
          <a:xfrm>
            <a:off x="1644949" y="995858"/>
            <a:ext cx="3592027" cy="457240"/>
            <a:chOff x="1634472" y="995858"/>
            <a:chExt cx="3592027" cy="45724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7E59512-D8F7-F6B2-EAA6-9A191CA69737}"/>
                </a:ext>
              </a:extLst>
            </p:cNvPr>
            <p:cNvGrpSpPr/>
            <p:nvPr/>
          </p:nvGrpSpPr>
          <p:grpSpPr>
            <a:xfrm>
              <a:off x="1634472" y="995858"/>
              <a:ext cx="3592027" cy="457240"/>
              <a:chOff x="1691622" y="804266"/>
              <a:chExt cx="3592027" cy="457240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20C4A5E-FE52-8B08-0667-6A89F96A74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0626" y="804266"/>
                <a:ext cx="3033023" cy="457240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4607244-152F-E7F7-B5C2-6C8A8C920146}"/>
                  </a:ext>
                </a:extLst>
              </p:cNvPr>
              <p:cNvSpPr txBox="1"/>
              <p:nvPr/>
            </p:nvSpPr>
            <p:spPr>
              <a:xfrm>
                <a:off x="1691622" y="830619"/>
                <a:ext cx="55094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LTStd-Roman"/>
                  </a:rPr>
                  <a:t>(a)</a:t>
                </a:r>
                <a:endParaRPr lang="en-US" sz="22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1664E844-0A2F-2017-A070-72A5C74B4DE5}"/>
                    </a:ext>
                  </a:extLst>
                </p:cNvPr>
                <p:cNvSpPr txBox="1"/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1664E844-0A2F-2017-A070-72A5C74B4D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5789" r="-15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D84579E-3379-A46B-34CB-881BF99DCA7C}"/>
              </a:ext>
            </a:extLst>
          </p:cNvPr>
          <p:cNvGrpSpPr/>
          <p:nvPr/>
        </p:nvGrpSpPr>
        <p:grpSpPr>
          <a:xfrm>
            <a:off x="260906" y="2044590"/>
            <a:ext cx="4261682" cy="967824"/>
            <a:chOff x="5695439" y="789135"/>
            <a:chExt cx="4261682" cy="96782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5602FFBA-E181-636F-9AF5-E2C4EB4E8F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2515" y="789135"/>
              <a:ext cx="3764606" cy="96782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29C38F9-E1AD-A1DE-72B2-1A9ED1C41379}"/>
                </a:ext>
              </a:extLst>
            </p:cNvPr>
            <p:cNvSpPr txBox="1"/>
            <p:nvPr/>
          </p:nvSpPr>
          <p:spPr>
            <a:xfrm>
              <a:off x="5695439" y="1079035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286B10DB-462D-CD7E-9D01-9C47B521F3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986" y="3157166"/>
            <a:ext cx="3787468" cy="79254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4CF85CC-CCAD-F252-A51A-17034848E3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704" y="4101611"/>
            <a:ext cx="7224386" cy="1104996"/>
          </a:xfrm>
          <a:prstGeom prst="rect">
            <a:avLst/>
          </a:prstGeom>
        </p:spPr>
      </p:pic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694CE571-FB52-00A9-4481-64CE387E9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97913"/>
              </p:ext>
            </p:extLst>
          </p:nvPr>
        </p:nvGraphicFramePr>
        <p:xfrm>
          <a:off x="8903206" y="3235340"/>
          <a:ext cx="253567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7" name="Object 16">
                        <a:extLst>
                          <a:ext uri="{FF2B5EF4-FFF2-40B4-BE49-F238E27FC236}">
                            <a16:creationId xmlns:a16="http://schemas.microsoft.com/office/drawing/2014/main" id="{E071C706-AF08-380E-3D3C-E0503AD67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206" y="3235340"/>
                        <a:ext cx="2535671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5311EF20-102A-E8D6-9843-AFD5CA4A31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0706" y="4179094"/>
            <a:ext cx="1702500" cy="97154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9C0DEA8-DDAB-1EE2-3425-3DF0D18391D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0088" y="4101611"/>
            <a:ext cx="394600" cy="93730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818BB3B-D09A-568B-ECFC-982B02F63A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55800" y="4094467"/>
            <a:ext cx="516099" cy="93730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18CF7FF-8611-92D1-B702-2D9B431FF3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6579" y="4101611"/>
            <a:ext cx="1015875" cy="10490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99B4F78-8D84-8CA6-E4F4-61D0DFAD0B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59953" y="4045745"/>
            <a:ext cx="133530" cy="104903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4ABE12A-A4E7-B4AB-F262-9A73FDE457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29942" y="4045745"/>
            <a:ext cx="1015875" cy="41118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29F054A-31AD-AE98-FFE9-0BED6B5ABC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3349" y="4045745"/>
            <a:ext cx="372245" cy="41118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34D96F7-732B-9178-4E5F-5CFCF2127E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20528" y="4052889"/>
            <a:ext cx="1201853" cy="41118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AA9FA88-041B-46CC-C921-CDE9DACFA5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92734" y="4051603"/>
            <a:ext cx="282132" cy="41118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E75BDB3-B872-3EE5-8A9A-C8647FE174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5571" y="4469931"/>
            <a:ext cx="3023519" cy="5000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101DAFF-B1E2-1A1B-7B66-4BFB3CB36D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75827" y="4526313"/>
            <a:ext cx="1201853" cy="41118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C0F5EBF-03AC-33C4-0E8D-27E4075693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72343" y="5206607"/>
            <a:ext cx="4275190" cy="121168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190C92C-4EAF-44AD-A02F-3A32D84252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4348" y="5249846"/>
            <a:ext cx="1500440" cy="722329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BC1170E-9461-6587-6614-BB3B40B7A3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92234" y="5272306"/>
            <a:ext cx="1500440" cy="722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A1BB29-1E58-8B89-CA58-59E087355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04966"/>
              </p:ext>
            </p:extLst>
          </p:nvPr>
        </p:nvGraphicFramePr>
        <p:xfrm>
          <a:off x="1484010" y="944694"/>
          <a:ext cx="1070579" cy="4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010" y="944694"/>
                        <a:ext cx="1070579" cy="4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565C5-9B72-2B0D-E2B3-731448D37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23279"/>
              </p:ext>
            </p:extLst>
          </p:nvPr>
        </p:nvGraphicFramePr>
        <p:xfrm>
          <a:off x="1346886" y="1457500"/>
          <a:ext cx="944628" cy="45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86" y="1457500"/>
                        <a:ext cx="944628" cy="45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7C3464-9B33-4F85-0BBF-B2AEBEA94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68446"/>
              </p:ext>
            </p:extLst>
          </p:nvPr>
        </p:nvGraphicFramePr>
        <p:xfrm>
          <a:off x="780109" y="2046383"/>
          <a:ext cx="2078182" cy="79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09" y="2046383"/>
                        <a:ext cx="2078182" cy="793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F3725E-ADCB-545B-0BC9-D69AEE153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39012"/>
              </p:ext>
            </p:extLst>
          </p:nvPr>
        </p:nvGraphicFramePr>
        <p:xfrm>
          <a:off x="853358" y="3009900"/>
          <a:ext cx="13239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58" y="3009900"/>
                        <a:ext cx="13239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B6748F4-9F72-65C3-FC26-D1363E255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31147"/>
              </p:ext>
            </p:extLst>
          </p:nvPr>
        </p:nvGraphicFramePr>
        <p:xfrm>
          <a:off x="1267351" y="4092301"/>
          <a:ext cx="1133554" cy="8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51" y="4092301"/>
                        <a:ext cx="1133554" cy="83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12FE4BC9-DF52-3C43-90EC-45CB6F531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09582"/>
              </p:ext>
            </p:extLst>
          </p:nvPr>
        </p:nvGraphicFramePr>
        <p:xfrm>
          <a:off x="494758" y="5716155"/>
          <a:ext cx="2166125" cy="83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58" y="5716155"/>
                        <a:ext cx="2166125" cy="83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">
            <a:extLst>
              <a:ext uri="{FF2B5EF4-FFF2-40B4-BE49-F238E27FC236}">
                <a16:creationId xmlns:a16="http://schemas.microsoft.com/office/drawing/2014/main" id="{326C7F06-27A7-16E4-12B6-F02E85C7E167}"/>
              </a:ext>
            </a:extLst>
          </p:cNvPr>
          <p:cNvGrpSpPr>
            <a:grpSpLocks/>
          </p:cNvGrpSpPr>
          <p:nvPr/>
        </p:nvGrpSpPr>
        <p:grpSpPr bwMode="auto">
          <a:xfrm>
            <a:off x="6685310" y="1437057"/>
            <a:ext cx="2481263" cy="865188"/>
            <a:chOff x="2832" y="3074"/>
            <a:chExt cx="1563" cy="545"/>
          </a:xfrm>
          <a:effectLst/>
        </p:grpSpPr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8F7BED2B-6FF1-A5DC-B028-7F38D0237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074"/>
              <a:ext cx="1563" cy="545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CEA2CAD-0B36-1201-C200-92B68C2896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453139"/>
                </p:ext>
              </p:extLst>
            </p:nvPr>
          </p:nvGraphicFramePr>
          <p:xfrm>
            <a:off x="2952" y="3081"/>
            <a:ext cx="132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77760" imgH="393480" progId="Equation.DSMT4">
                    <p:embed/>
                  </p:oleObj>
                </mc:Choice>
                <mc:Fallback>
                  <p:oleObj name="Equation" r:id="rId14" imgW="977760" imgH="393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3081"/>
                          <a:ext cx="1322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8">
            <a:extLst>
              <a:ext uri="{FF2B5EF4-FFF2-40B4-BE49-F238E27FC236}">
                <a16:creationId xmlns:a16="http://schemas.microsoft.com/office/drawing/2014/main" id="{AB358223-0D60-0C71-C167-E3B78FC68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25" y="277300"/>
            <a:ext cx="71208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Now we want to find the derivative of  logarithmic functions.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02333A89-3D93-9DC0-BAD0-C1D0D7079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1462" y="862657"/>
            <a:ext cx="35301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 generalized derivative is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BB551E9-EC92-2A42-C7E4-C4EA68AAC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0403"/>
              </p:ext>
            </p:extLst>
          </p:nvPr>
        </p:nvGraphicFramePr>
        <p:xfrm>
          <a:off x="777526" y="5112392"/>
          <a:ext cx="1399886" cy="45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26" y="5112392"/>
                        <a:ext cx="1399886" cy="450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003FB9-C441-CF6A-1228-8157869ED0CF}"/>
              </a:ext>
            </a:extLst>
          </p:cNvPr>
          <p:cNvCxnSpPr/>
          <p:nvPr/>
        </p:nvCxnSpPr>
        <p:spPr>
          <a:xfrm flipH="1">
            <a:off x="4501252" y="1040839"/>
            <a:ext cx="1" cy="551236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A graph of a function&#10;&#10;Description automatically generated">
            <a:extLst>
              <a:ext uri="{FF2B5EF4-FFF2-40B4-BE49-F238E27FC236}">
                <a16:creationId xmlns:a16="http://schemas.microsoft.com/office/drawing/2014/main" id="{4D9F1365-2B2F-A238-C7E3-4C01EAE74F0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910" y="2445758"/>
            <a:ext cx="3955479" cy="3955479"/>
          </a:xfrm>
          <a:prstGeom prst="rect">
            <a:avLst/>
          </a:prstGeom>
        </p:spPr>
      </p:pic>
      <p:pic>
        <p:nvPicPr>
          <p:cNvPr id="19" name="Picture 18" descr="A graph of a function&#10;&#10;Description automatically generated">
            <a:extLst>
              <a:ext uri="{FF2B5EF4-FFF2-40B4-BE49-F238E27FC236}">
                <a16:creationId xmlns:a16="http://schemas.microsoft.com/office/drawing/2014/main" id="{9D3C5A94-15C9-64F9-0CB0-963AC344F8D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911" y="2444259"/>
            <a:ext cx="3955478" cy="3955478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5810DF-33F7-2E10-0B9B-2D5C9A5A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08677"/>
              </p:ext>
            </p:extLst>
          </p:nvPr>
        </p:nvGraphicFramePr>
        <p:xfrm>
          <a:off x="9289207" y="3834129"/>
          <a:ext cx="884776" cy="35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4A1BB29-1E58-8B89-CA58-59E087355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207" y="3834129"/>
                        <a:ext cx="884776" cy="35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F035B37B-F722-5618-0680-133EF0DD2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45576"/>
              </p:ext>
            </p:extLst>
          </p:nvPr>
        </p:nvGraphicFramePr>
        <p:xfrm>
          <a:off x="6582427" y="2563926"/>
          <a:ext cx="694039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393480" progId="Equation.DSMT4">
                  <p:embed/>
                </p:oleObj>
              </mc:Choice>
              <mc:Fallback>
                <p:oleObj name="Equation" r:id="rId20" imgW="393480" imgH="3934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12FE4BC9-DF52-3C43-90EC-45CB6F53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27" y="2563926"/>
                        <a:ext cx="694039" cy="69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D65B9-36D1-77F1-56D9-153584637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40359F-1F54-E69B-2CAC-CF834C8A948A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90989CF-60EC-3797-3915-773220DD4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436" y="2235532"/>
            <a:ext cx="4275190" cy="12116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F16275E-B99A-DEF2-0BDD-28FD9CE2FA0B}"/>
              </a:ext>
            </a:extLst>
          </p:cNvPr>
          <p:cNvSpPr txBox="1"/>
          <p:nvPr/>
        </p:nvSpPr>
        <p:spPr>
          <a:xfrm>
            <a:off x="260906" y="255629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585BA164-4EDA-F48A-B1A0-E4EC43180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906" y="1499728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0D3F08-21DA-5F9F-6F8F-47FD6D822370}"/>
              </a:ext>
            </a:extLst>
          </p:cNvPr>
          <p:cNvSpPr txBox="1"/>
          <p:nvPr/>
        </p:nvSpPr>
        <p:spPr>
          <a:xfrm>
            <a:off x="1732120" y="271017"/>
            <a:ext cx="729376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Find the derivative of the function. Simplify where possible.</a:t>
            </a:r>
            <a:endParaRPr lang="en-US" sz="22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7499E7C-2492-A1CE-62CF-0887B80B5424}"/>
              </a:ext>
            </a:extLst>
          </p:cNvPr>
          <p:cNvGrpSpPr/>
          <p:nvPr/>
        </p:nvGrpSpPr>
        <p:grpSpPr>
          <a:xfrm>
            <a:off x="6148833" y="724839"/>
            <a:ext cx="4261682" cy="967824"/>
            <a:chOff x="5695439" y="789135"/>
            <a:chExt cx="4261682" cy="96782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F40F558-F682-B652-93FF-4232DCFA5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92515" y="789135"/>
              <a:ext cx="3764606" cy="96782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00190D3-FD87-0D8B-399E-8C53DEAADF79}"/>
                </a:ext>
              </a:extLst>
            </p:cNvPr>
            <p:cNvSpPr txBox="1"/>
            <p:nvPr/>
          </p:nvSpPr>
          <p:spPr>
            <a:xfrm>
              <a:off x="5695439" y="1079035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FAAC761-9D60-E6DD-57CC-B0142CE14230}"/>
              </a:ext>
            </a:extLst>
          </p:cNvPr>
          <p:cNvGrpSpPr/>
          <p:nvPr/>
        </p:nvGrpSpPr>
        <p:grpSpPr>
          <a:xfrm>
            <a:off x="1644949" y="995858"/>
            <a:ext cx="3592027" cy="457240"/>
            <a:chOff x="1634472" y="995858"/>
            <a:chExt cx="3592027" cy="45724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DB4BA97-26CB-6E5D-F3DC-8EE2D639B263}"/>
                </a:ext>
              </a:extLst>
            </p:cNvPr>
            <p:cNvGrpSpPr/>
            <p:nvPr/>
          </p:nvGrpSpPr>
          <p:grpSpPr>
            <a:xfrm>
              <a:off x="1634472" y="995858"/>
              <a:ext cx="3592027" cy="457240"/>
              <a:chOff x="1691622" y="804266"/>
              <a:chExt cx="3592027" cy="457240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A65CA31E-04DB-F49C-9F03-B734A82A93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0626" y="804266"/>
                <a:ext cx="3033023" cy="45724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513AE72-EABE-4D92-A0BD-0100BE5E7D77}"/>
                  </a:ext>
                </a:extLst>
              </p:cNvPr>
              <p:cNvSpPr txBox="1"/>
              <p:nvPr/>
            </p:nvSpPr>
            <p:spPr>
              <a:xfrm>
                <a:off x="1691622" y="830619"/>
                <a:ext cx="55094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0" i="0" u="none" strike="noStrike" baseline="0" dirty="0">
                    <a:latin typeface="TimesLTStd-Roman"/>
                  </a:rPr>
                  <a:t>(a)</a:t>
                </a:r>
                <a:endParaRPr lang="en-US" sz="22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4A7894D-BE8F-6C61-DA97-ED8A26721CF1}"/>
                    </a:ext>
                  </a:extLst>
                </p:cNvPr>
                <p:cNvSpPr txBox="1"/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4A7894D-BE8F-6C61-DA97-ED8A26721C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8932" y="1111735"/>
                  <a:ext cx="118622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5789" r="-15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1F5B28E-43D5-DEDE-BE1E-B8BD42EE3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851" y="3420032"/>
            <a:ext cx="6919560" cy="12421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A7F1C2D-DDBA-ACE4-CCDC-93C054E3D0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9189" y="3565800"/>
            <a:ext cx="525430" cy="722329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2BE037A-20A7-2BE5-57BF-2EAFDDA7A0AE}"/>
              </a:ext>
            </a:extLst>
          </p:cNvPr>
          <p:cNvCxnSpPr>
            <a:cxnSpLocks/>
          </p:cNvCxnSpPr>
          <p:nvPr/>
        </p:nvCxnSpPr>
        <p:spPr>
          <a:xfrm flipV="1">
            <a:off x="2539762" y="2744082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543543-0B94-889B-7106-2B73C1A03E58}"/>
              </a:ext>
            </a:extLst>
          </p:cNvPr>
          <p:cNvCxnSpPr>
            <a:cxnSpLocks/>
          </p:cNvCxnSpPr>
          <p:nvPr/>
        </p:nvCxnSpPr>
        <p:spPr>
          <a:xfrm flipV="1">
            <a:off x="4299505" y="2370561"/>
            <a:ext cx="221138" cy="1388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C972C16-D2AD-3877-A029-5546AA1414DB}"/>
              </a:ext>
            </a:extLst>
          </p:cNvPr>
          <p:cNvCxnSpPr>
            <a:cxnSpLocks/>
          </p:cNvCxnSpPr>
          <p:nvPr/>
        </p:nvCxnSpPr>
        <p:spPr>
          <a:xfrm flipV="1">
            <a:off x="3008031" y="2420170"/>
            <a:ext cx="666491" cy="13617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A9B8DA5-48FC-EF92-4E86-AC2DB89919D6}"/>
              </a:ext>
            </a:extLst>
          </p:cNvPr>
          <p:cNvCxnSpPr>
            <a:cxnSpLocks/>
          </p:cNvCxnSpPr>
          <p:nvPr/>
        </p:nvCxnSpPr>
        <p:spPr>
          <a:xfrm flipV="1">
            <a:off x="4858842" y="2704886"/>
            <a:ext cx="170358" cy="11864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73B06BA1-2183-F205-D7B7-7638B63FFC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7474" y="3594602"/>
            <a:ext cx="2201368" cy="72232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A8DDBF0-C8E8-2150-8F8C-61D29AC6B3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5008" y="3427504"/>
            <a:ext cx="3379688" cy="80214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3CC520C-1B98-9F10-0A69-DF37083269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0436" y="4705290"/>
            <a:ext cx="2758679" cy="73158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6C227D7-83E0-6C06-BAB1-7D5D87F879C4}"/>
              </a:ext>
            </a:extLst>
          </p:cNvPr>
          <p:cNvSpPr txBox="1"/>
          <p:nvPr/>
        </p:nvSpPr>
        <p:spPr>
          <a:xfrm>
            <a:off x="5828093" y="4652567"/>
            <a:ext cx="609719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That was fun!! I can’t wait to do my homework!!</a:t>
            </a:r>
            <a:endParaRPr lang="en-US" sz="2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B8AD95E-5A80-CA39-7FB9-CC67DC386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24466"/>
              </p:ext>
            </p:extLst>
          </p:nvPr>
        </p:nvGraphicFramePr>
        <p:xfrm>
          <a:off x="889401" y="5663481"/>
          <a:ext cx="2822576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419040" progId="Equation.DSMT4">
                  <p:embed/>
                </p:oleObj>
              </mc:Choice>
              <mc:Fallback>
                <p:oleObj name="Equation" r:id="rId9" imgW="1549080" imgH="419040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51B960E4-233B-7793-04B3-328FE8B6A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01" y="5663481"/>
                        <a:ext cx="2822576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72F8DE9-BFDD-F4A2-B1B5-4D28928F3A72}"/>
              </a:ext>
            </a:extLst>
          </p:cNvPr>
          <p:cNvCxnSpPr/>
          <p:nvPr/>
        </p:nvCxnSpPr>
        <p:spPr>
          <a:xfrm>
            <a:off x="5443015" y="2370561"/>
            <a:ext cx="0" cy="308911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661329-085F-4995-4034-EDE97128C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08879"/>
              </p:ext>
            </p:extLst>
          </p:nvPr>
        </p:nvGraphicFramePr>
        <p:xfrm>
          <a:off x="5865671" y="2441740"/>
          <a:ext cx="23590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419040" progId="Equation.DSMT4">
                  <p:embed/>
                </p:oleObj>
              </mc:Choice>
              <mc:Fallback>
                <p:oleObj name="Equation" r:id="rId11" imgW="129528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B8AD95E-5A80-CA39-7FB9-CC67DC386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71" y="2441740"/>
                        <a:ext cx="23590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60C7936-9209-D02C-2E13-38EFEE4E8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19029"/>
              </p:ext>
            </p:extLst>
          </p:nvPr>
        </p:nvGraphicFramePr>
        <p:xfrm>
          <a:off x="5943132" y="3396070"/>
          <a:ext cx="11096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C661329-085F-4995-4034-EDE97128C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132" y="3396070"/>
                        <a:ext cx="11096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1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791321A4-E13A-BA44-2DAF-34418CB51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85243"/>
              </p:ext>
            </p:extLst>
          </p:nvPr>
        </p:nvGraphicFramePr>
        <p:xfrm>
          <a:off x="181970" y="187960"/>
          <a:ext cx="8610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059600" imgH="1987132" progId="Photoshop.Image.7">
                  <p:embed/>
                </p:oleObj>
              </mc:Choice>
              <mc:Fallback>
                <p:oleObj name="Image" r:id="rId2" imgW="4059600" imgH="1987132" progId="Photoshop.Image.7">
                  <p:embed/>
                  <p:pic>
                    <p:nvPicPr>
                      <p:cNvPr id="5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70" y="187960"/>
                        <a:ext cx="8610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996BCDE9-271D-6680-25A6-C266067F4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365760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1DB0F954-8703-AAEF-9D4B-3FF4BA458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70" y="105156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02EF910B-821E-C30E-D043-D1B222B69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70" y="97536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54372820-FA3B-54AF-6CCA-977648DDC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170" y="1432560"/>
            <a:ext cx="1828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D7F00D4A-1933-AE10-6890-9AB5DF95E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770" y="1475138"/>
            <a:ext cx="1523485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1BBDB4E3-9D8B-573D-CA6F-EA375670B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770" y="2651760"/>
            <a:ext cx="144498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0EAC22C6-5E74-E804-8336-4780B6FCD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244" y="3550765"/>
            <a:ext cx="2514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D772EE4E-46DC-9B75-4EB2-043A19C82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8370" y="3566160"/>
            <a:ext cx="2514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7205B9-22F5-533F-3EF4-092F09C7C792}"/>
              </a:ext>
            </a:extLst>
          </p:cNvPr>
          <p:cNvSpPr txBox="1"/>
          <p:nvPr/>
        </p:nvSpPr>
        <p:spPr>
          <a:xfrm>
            <a:off x="208153" y="352681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B8F8F4F3-BAF9-87F5-C2EC-51A416566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53" y="100780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A7CE404-2EF6-02DF-7B4E-E2B9E74BFB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3338" y="3350962"/>
            <a:ext cx="4193820" cy="30973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B9A014F-A666-51DC-39AC-16A5BEAF3B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9053" y="5189474"/>
            <a:ext cx="2152983" cy="676651"/>
          </a:xfrm>
          <a:prstGeom prst="rect">
            <a:avLst/>
          </a:prstGeom>
        </p:spPr>
      </p:pic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7E808000-758D-CA52-D582-7053F93E3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73696"/>
              </p:ext>
            </p:extLst>
          </p:nvPr>
        </p:nvGraphicFramePr>
        <p:xfrm>
          <a:off x="3319053" y="4395375"/>
          <a:ext cx="1739035" cy="71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19040" progId="Equation.DSMT4">
                  <p:embed/>
                </p:oleObj>
              </mc:Choice>
              <mc:Fallback>
                <p:oleObj name="Equation" r:id="rId6" imgW="1028520" imgH="41904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0D7F3D48-F486-F9FB-CCF4-9F98D3001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053" y="4395375"/>
                        <a:ext cx="1739035" cy="71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49045E-AF35-64C8-202D-AC3C7E41C159}"/>
                  </a:ext>
                </a:extLst>
              </p:cNvPr>
              <p:cNvSpPr txBox="1"/>
              <p:nvPr/>
            </p:nvSpPr>
            <p:spPr>
              <a:xfrm>
                <a:off x="5664562" y="3591803"/>
                <a:ext cx="362471" cy="633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49045E-AF35-64C8-202D-AC3C7E41C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562" y="3591803"/>
                <a:ext cx="362471" cy="6338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483B65-07DC-D8A7-01C6-BC572D0C6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23786"/>
              </p:ext>
            </p:extLst>
          </p:nvPr>
        </p:nvGraphicFramePr>
        <p:xfrm>
          <a:off x="6925670" y="1499209"/>
          <a:ext cx="1734442" cy="6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EA2CAD-0B36-1201-C200-92B68C289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670" y="1499209"/>
                        <a:ext cx="1734442" cy="69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>
            <a:extLst>
              <a:ext uri="{FF2B5EF4-FFF2-40B4-BE49-F238E27FC236}">
                <a16:creationId xmlns:a16="http://schemas.microsoft.com/office/drawing/2014/main" id="{5BAE6816-093F-AD0F-5792-276E4EF73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285" y="1249315"/>
            <a:ext cx="1523485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4D9AC4BE-105A-FF6D-CEDF-FAF83721B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442" y="2678942"/>
            <a:ext cx="1024213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13">
            <a:extLst>
              <a:ext uri="{FF2B5EF4-FFF2-40B4-BE49-F238E27FC236}">
                <a16:creationId xmlns:a16="http://schemas.microsoft.com/office/drawing/2014/main" id="{924E7600-6F09-3DCF-A54B-E0D6AEF8F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655" y="2671494"/>
            <a:ext cx="420767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44F5B52C-DA08-6705-567A-F24DD6E28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114" y="2697048"/>
            <a:ext cx="1149890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9B2DD6E6-5C1C-1559-2FBC-A8D9AA415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302" y="2678942"/>
            <a:ext cx="372202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DD08BB8B-0AA2-2BAC-3759-726890EC9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9680" y="2703451"/>
            <a:ext cx="1529860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46C23AB6-0AE5-9EEB-836D-F9D79991F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005" y="3043191"/>
            <a:ext cx="4193820" cy="12525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Rectangle 13">
            <a:extLst>
              <a:ext uri="{FF2B5EF4-FFF2-40B4-BE49-F238E27FC236}">
                <a16:creationId xmlns:a16="http://schemas.microsoft.com/office/drawing/2014/main" id="{1F690503-77D9-E907-04D1-26DE26F60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791" y="3143014"/>
            <a:ext cx="1024213" cy="3538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20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ECC358-0DFC-9339-0595-DAD420B5F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12CD489-AF8C-631A-F208-08FAEC489FE7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7FAC70D-29CD-D396-E44F-B38FDAE79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46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1E512950-4AC5-6EE4-BBF9-DCD7D10E7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66700"/>
            <a:ext cx="34480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27C35F-B156-2B5A-369D-BA373C61E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5909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1D9BE73-9132-5ADF-F85E-66E92BBA8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2514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616627-1942-6689-9570-14A85943E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95625"/>
            <a:ext cx="752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9F1B65-492A-9581-B86D-7B910FD54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18859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1A9312-057B-F053-2DA3-19C0320FF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3019425"/>
            <a:ext cx="19526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11D7B2-3CB6-5343-921A-100AC037A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85800"/>
            <a:ext cx="2438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87788516-4FC8-C82E-84F8-AA6E2372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65238"/>
            <a:ext cx="2438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992C8209-CEB4-EBF4-FF5A-41738B17A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98713"/>
            <a:ext cx="24384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32AAE5-8E6B-343E-E52C-9C6971D8C8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09988"/>
            <a:ext cx="7848600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04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154423-4535-C517-0BA6-AB67F63018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1183A7E-A67E-DFED-C070-97F96D71685B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E4DDABD-ED0B-1155-4564-8BA72A51D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25405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8718714-C259-E2E2-7779-E8C19D946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111205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8D5A00-4B42-1A87-61E4-969B8CD80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81709"/>
            <a:ext cx="2309705" cy="740126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9B78A9D-3E72-E88B-4983-794061210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27091"/>
              </p:ext>
            </p:extLst>
          </p:nvPr>
        </p:nvGraphicFramePr>
        <p:xfrm>
          <a:off x="407988" y="1557985"/>
          <a:ext cx="14636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557985"/>
                        <a:ext cx="14636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8B15B96-2C3A-D07A-9931-E430781F6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7674"/>
              </p:ext>
            </p:extLst>
          </p:nvPr>
        </p:nvGraphicFramePr>
        <p:xfrm>
          <a:off x="1905000" y="1581797"/>
          <a:ext cx="31575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81797"/>
                        <a:ext cx="31575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7CA2B95C-FE43-2136-B8BA-8822326C0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52809"/>
              </p:ext>
            </p:extLst>
          </p:nvPr>
        </p:nvGraphicFramePr>
        <p:xfrm>
          <a:off x="1905000" y="2396185"/>
          <a:ext cx="35925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96185"/>
                        <a:ext cx="35925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8B339A1-593D-7306-C571-8AB81439D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92513"/>
              </p:ext>
            </p:extLst>
          </p:nvPr>
        </p:nvGraphicFramePr>
        <p:xfrm>
          <a:off x="1905000" y="3212160"/>
          <a:ext cx="1944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12160"/>
                        <a:ext cx="19446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685F0A5-BC52-9D95-6247-F822D8277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7833"/>
              </p:ext>
            </p:extLst>
          </p:nvPr>
        </p:nvGraphicFramePr>
        <p:xfrm>
          <a:off x="1927225" y="4089583"/>
          <a:ext cx="18986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089583"/>
                        <a:ext cx="18986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42A3716C-23FA-CAF0-53CE-AB0956F6D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68927"/>
              </p:ext>
            </p:extLst>
          </p:nvPr>
        </p:nvGraphicFramePr>
        <p:xfrm>
          <a:off x="1933575" y="4935721"/>
          <a:ext cx="1852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935721"/>
                        <a:ext cx="1852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7753348-3AF4-FECC-6B6F-0E1E31FE88B8}"/>
              </a:ext>
            </a:extLst>
          </p:cNvPr>
          <p:cNvSpPr txBox="1"/>
          <p:nvPr/>
        </p:nvSpPr>
        <p:spPr>
          <a:xfrm>
            <a:off x="208153" y="352681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0C0F2357-BF17-604E-676A-E7B9FF1B3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53" y="1007809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3329886-459A-B076-A485-898E341BB5E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58196" y="1576676"/>
            <a:ext cx="3038539" cy="77038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3992466-231E-0B7E-EA4E-5FF4371A24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52600" y="281708"/>
            <a:ext cx="2533916" cy="85817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351C711-47EE-4C37-B231-018C1CB263A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178" y="264277"/>
            <a:ext cx="2456246" cy="81245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D8E21D5-7A52-CB0B-4015-69586EF2089B}"/>
              </a:ext>
            </a:extLst>
          </p:cNvPr>
          <p:cNvSpPr txBox="1"/>
          <p:nvPr/>
        </p:nvSpPr>
        <p:spPr>
          <a:xfrm>
            <a:off x="2137558" y="5881104"/>
            <a:ext cx="15636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t easier!</a:t>
            </a:r>
          </a:p>
        </p:txBody>
      </p:sp>
    </p:spTree>
    <p:extLst>
      <p:ext uri="{BB962C8B-B14F-4D97-AF65-F5344CB8AC3E}">
        <p14:creationId xmlns:p14="http://schemas.microsoft.com/office/powerpoint/2010/main" val="262295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F88F8325-DC12-E35D-88A9-B1E5287E45BA}"/>
              </a:ext>
            </a:extLst>
          </p:cNvPr>
          <p:cNvGrpSpPr>
            <a:grpSpLocks/>
          </p:cNvGrpSpPr>
          <p:nvPr/>
        </p:nvGrpSpPr>
        <p:grpSpPr bwMode="auto">
          <a:xfrm>
            <a:off x="294932" y="341313"/>
            <a:ext cx="10835750" cy="914400"/>
            <a:chOff x="480" y="96"/>
            <a:chExt cx="4752" cy="67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CD21A6B-F82A-8397-9DC1-087B44DAB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"/>
              <a:ext cx="4704" cy="6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Text Box 2">
              <a:extLst>
                <a:ext uri="{FF2B5EF4-FFF2-40B4-BE49-F238E27FC236}">
                  <a16:creationId xmlns:a16="http://schemas.microsoft.com/office/drawing/2014/main" id="{642F8E20-5446-BC12-EF2B-71F40706E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44"/>
              <a:ext cx="4666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To find the derivative of any logarithmic function of any base, you can use the change of base rule for logs:</a:t>
              </a:r>
            </a:p>
          </p:txBody>
        </p:sp>
      </p:grp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35753F7-020C-2183-9E52-5C9B749EF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8355"/>
              </p:ext>
            </p:extLst>
          </p:nvPr>
        </p:nvGraphicFramePr>
        <p:xfrm>
          <a:off x="1741955" y="1685890"/>
          <a:ext cx="18970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55" y="1685890"/>
                        <a:ext cx="18970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222476C-CCE9-2F9F-421E-376C6843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25161"/>
              </p:ext>
            </p:extLst>
          </p:nvPr>
        </p:nvGraphicFramePr>
        <p:xfrm>
          <a:off x="3580214" y="1678931"/>
          <a:ext cx="2003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214" y="1678931"/>
                        <a:ext cx="20034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571FEA7-B22D-F6CD-E8DD-9C6DD6A5D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32883"/>
              </p:ext>
            </p:extLst>
          </p:nvPr>
        </p:nvGraphicFramePr>
        <p:xfrm>
          <a:off x="5531969" y="1685890"/>
          <a:ext cx="2692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969" y="1685890"/>
                        <a:ext cx="26924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7DC0A2C-5894-603F-243D-DB662910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48457"/>
              </p:ext>
            </p:extLst>
          </p:nvPr>
        </p:nvGraphicFramePr>
        <p:xfrm>
          <a:off x="8198784" y="1686004"/>
          <a:ext cx="15890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784" y="1686004"/>
                        <a:ext cx="15890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4">
            <a:extLst>
              <a:ext uri="{FF2B5EF4-FFF2-40B4-BE49-F238E27FC236}">
                <a16:creationId xmlns:a16="http://schemas.microsoft.com/office/drawing/2014/main" id="{5920CBCB-A208-ABB2-E30B-D88E8FCF5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823" y="3195104"/>
            <a:ext cx="263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Change of Base to </a:t>
            </a:r>
            <a:r>
              <a:rPr lang="en-US" altLang="en-US" i="1" dirty="0"/>
              <a:t>e</a:t>
            </a:r>
          </a:p>
        </p:txBody>
      </p:sp>
      <p:sp>
        <p:nvSpPr>
          <p:cNvPr id="11" name="Freeform 26">
            <a:extLst>
              <a:ext uri="{FF2B5EF4-FFF2-40B4-BE49-F238E27FC236}">
                <a16:creationId xmlns:a16="http://schemas.microsoft.com/office/drawing/2014/main" id="{5238E56B-02E6-178A-FAD6-4E57DBE1B185}"/>
              </a:ext>
            </a:extLst>
          </p:cNvPr>
          <p:cNvSpPr>
            <a:spLocks/>
          </p:cNvSpPr>
          <p:nvPr/>
        </p:nvSpPr>
        <p:spPr bwMode="auto">
          <a:xfrm>
            <a:off x="3120709" y="2690891"/>
            <a:ext cx="1809738" cy="457200"/>
          </a:xfrm>
          <a:custGeom>
            <a:avLst/>
            <a:gdLst>
              <a:gd name="T0" fmla="*/ 0 w 960"/>
              <a:gd name="T1" fmla="*/ 0 h 200"/>
              <a:gd name="T2" fmla="*/ 838200 w 960"/>
              <a:gd name="T3" fmla="*/ 304800 h 200"/>
              <a:gd name="T4" fmla="*/ 1524000 w 960"/>
              <a:gd name="T5" fmla="*/ 76200 h 200"/>
              <a:gd name="T6" fmla="*/ 0 60000 65536"/>
              <a:gd name="T7" fmla="*/ 0 60000 65536"/>
              <a:gd name="T8" fmla="*/ 0 60000 65536"/>
              <a:gd name="T9" fmla="*/ 0 w 960"/>
              <a:gd name="T10" fmla="*/ 0 h 200"/>
              <a:gd name="T11" fmla="*/ 960 w 960"/>
              <a:gd name="T12" fmla="*/ 200 h 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200">
                <a:moveTo>
                  <a:pt x="0" y="0"/>
                </a:moveTo>
                <a:cubicBezTo>
                  <a:pt x="184" y="92"/>
                  <a:pt x="368" y="184"/>
                  <a:pt x="528" y="192"/>
                </a:cubicBezTo>
                <a:cubicBezTo>
                  <a:pt x="688" y="200"/>
                  <a:pt x="824" y="124"/>
                  <a:pt x="960" y="4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2">
            <a:extLst>
              <a:ext uri="{FF2B5EF4-FFF2-40B4-BE49-F238E27FC236}">
                <a16:creationId xmlns:a16="http://schemas.microsoft.com/office/drawing/2014/main" id="{6E42A2B4-A067-D785-2421-6884AD846C93}"/>
              </a:ext>
            </a:extLst>
          </p:cNvPr>
          <p:cNvGrpSpPr>
            <a:grpSpLocks/>
          </p:cNvGrpSpPr>
          <p:nvPr/>
        </p:nvGrpSpPr>
        <p:grpSpPr bwMode="auto">
          <a:xfrm>
            <a:off x="491034" y="3976752"/>
            <a:ext cx="10639648" cy="843983"/>
            <a:chOff x="528" y="2160"/>
            <a:chExt cx="4749" cy="827"/>
          </a:xfrm>
        </p:grpSpPr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33E707D6-1171-E147-15D7-7B5876397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60"/>
              <a:ext cx="4438" cy="67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B7416A0E-5426-EA81-23E4-EFB1993DD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233"/>
              <a:ext cx="4711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200" dirty="0"/>
                <a:t>The generalized derivative formula of the log of any base and the natural logarithm is:</a:t>
              </a:r>
              <a:r>
                <a:rPr lang="en-US" altLang="en-US" sz="2200" dirty="0">
                  <a:latin typeface="Arial" panose="020B0604020202020204" pitchFamily="34" charset="0"/>
                </a:rPr>
                <a:t>	</a:t>
              </a:r>
            </a:p>
          </p:txBody>
        </p:sp>
      </p:grpSp>
      <p:grpSp>
        <p:nvGrpSpPr>
          <p:cNvPr id="15" name="Group 17">
            <a:extLst>
              <a:ext uri="{FF2B5EF4-FFF2-40B4-BE49-F238E27FC236}">
                <a16:creationId xmlns:a16="http://schemas.microsoft.com/office/drawing/2014/main" id="{372925B7-CB5C-19C6-B8AB-E5D6981EC3A2}"/>
              </a:ext>
            </a:extLst>
          </p:cNvPr>
          <p:cNvGrpSpPr>
            <a:grpSpLocks/>
          </p:cNvGrpSpPr>
          <p:nvPr/>
        </p:nvGrpSpPr>
        <p:grpSpPr bwMode="auto">
          <a:xfrm>
            <a:off x="2328393" y="5132035"/>
            <a:ext cx="3203575" cy="1150938"/>
            <a:chOff x="1925" y="3259"/>
            <a:chExt cx="2018" cy="725"/>
          </a:xfrm>
          <a:effectLst/>
        </p:grpSpPr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AB7ECB52-7CC8-D428-1234-45459DBD3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5" y="3259"/>
              <a:ext cx="2011" cy="725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7" name="Object 7">
              <a:extLst>
                <a:ext uri="{FF2B5EF4-FFF2-40B4-BE49-F238E27FC236}">
                  <a16:creationId xmlns:a16="http://schemas.microsoft.com/office/drawing/2014/main" id="{B2373C22-3392-C322-9D3F-715E6811AC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475825"/>
                </p:ext>
              </p:extLst>
            </p:nvPr>
          </p:nvGraphicFramePr>
          <p:xfrm>
            <a:off x="1932" y="3338"/>
            <a:ext cx="2011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22360" imgH="393480" progId="Equation.DSMT4">
                    <p:embed/>
                  </p:oleObj>
                </mc:Choice>
                <mc:Fallback>
                  <p:oleObj name="Equation" r:id="rId10" imgW="1422360" imgH="393480" progId="Equation.DSMT4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3338"/>
                          <a:ext cx="2011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3">
            <a:extLst>
              <a:ext uri="{FF2B5EF4-FFF2-40B4-BE49-F238E27FC236}">
                <a16:creationId xmlns:a16="http://schemas.microsoft.com/office/drawing/2014/main" id="{6B91E73B-1A1F-4251-7D30-0525EF5E093C}"/>
              </a:ext>
            </a:extLst>
          </p:cNvPr>
          <p:cNvGrpSpPr>
            <a:grpSpLocks/>
          </p:cNvGrpSpPr>
          <p:nvPr/>
        </p:nvGrpSpPr>
        <p:grpSpPr bwMode="auto">
          <a:xfrm>
            <a:off x="6755945" y="5274910"/>
            <a:ext cx="2481263" cy="865188"/>
            <a:chOff x="2832" y="3074"/>
            <a:chExt cx="1563" cy="545"/>
          </a:xfrm>
          <a:effectLst/>
        </p:grpSpPr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9DAF3BD8-7EE6-122D-ECC4-BE11FE07D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074"/>
              <a:ext cx="1563" cy="545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BCE056E-CC86-8241-FE71-8963F8295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999689"/>
                </p:ext>
              </p:extLst>
            </p:nvPr>
          </p:nvGraphicFramePr>
          <p:xfrm>
            <a:off x="2952" y="3081"/>
            <a:ext cx="132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77760" imgH="393480" progId="Equation.DSMT4">
                    <p:embed/>
                  </p:oleObj>
                </mc:Choice>
                <mc:Fallback>
                  <p:oleObj name="Equation" r:id="rId12" imgW="977760" imgH="393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CEA2CAD-0B36-1201-C200-92B68C2896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3081"/>
                          <a:ext cx="1322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FB2D4F-D431-BDA5-28F7-6FD4C872A3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A82008D-0252-7CAB-9CCE-6728386CA0AA}"/>
              </a:ext>
            </a:extLst>
          </p:cNvPr>
          <p:cNvSpPr/>
          <p:nvPr/>
        </p:nvSpPr>
        <p:spPr>
          <a:xfrm>
            <a:off x="145576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FE7CCF43-0C5A-A887-F14B-BD7027DC7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68275"/>
            <a:ext cx="1125098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o expand the domain of logarithmic functions we take the absolute value of the argument. So, let’s examine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07CFE4C-3A66-0965-583F-EF36ECE77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39473"/>
              </p:ext>
            </p:extLst>
          </p:nvPr>
        </p:nvGraphicFramePr>
        <p:xfrm>
          <a:off x="712465" y="1676328"/>
          <a:ext cx="2089990" cy="48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53800" progId="Equation.DSMT4">
                  <p:embed/>
                </p:oleObj>
              </mc:Choice>
              <mc:Fallback>
                <p:oleObj name="Equation" r:id="rId2" imgW="1091880" imgH="2538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65" y="1676328"/>
                        <a:ext cx="2089990" cy="48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3F8979CB-AD88-19F1-518D-ECCC191A1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822" y="4020881"/>
            <a:ext cx="25266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It can be shown that,</a:t>
            </a:r>
          </a:p>
        </p:txBody>
      </p:sp>
      <p:grpSp>
        <p:nvGrpSpPr>
          <p:cNvPr id="6" name="Group 3">
            <a:extLst>
              <a:ext uri="{FF2B5EF4-FFF2-40B4-BE49-F238E27FC236}">
                <a16:creationId xmlns:a16="http://schemas.microsoft.com/office/drawing/2014/main" id="{1B2B8645-3340-8571-D6B8-6622DAB0F98E}"/>
              </a:ext>
            </a:extLst>
          </p:cNvPr>
          <p:cNvGrpSpPr>
            <a:grpSpLocks/>
          </p:cNvGrpSpPr>
          <p:nvPr/>
        </p:nvGrpSpPr>
        <p:grpSpPr bwMode="auto">
          <a:xfrm>
            <a:off x="4385885" y="4487201"/>
            <a:ext cx="3624263" cy="1254125"/>
            <a:chOff x="2832" y="1920"/>
            <a:chExt cx="2283" cy="790"/>
          </a:xfrm>
          <a:effectLst/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94371DF2-4682-2197-812F-6384E6B1A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920"/>
              <a:ext cx="2283" cy="79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9BB90BC7-3DA4-A5A3-F2D9-8D55287100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425249"/>
                </p:ext>
              </p:extLst>
            </p:nvPr>
          </p:nvGraphicFramePr>
          <p:xfrm>
            <a:off x="3061" y="2062"/>
            <a:ext cx="1893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73120" imgH="393480" progId="Equation.DSMT4">
                    <p:embed/>
                  </p:oleObj>
                </mc:Choice>
                <mc:Fallback>
                  <p:oleObj name="Equation" r:id="rId4" imgW="1473120" imgH="393480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062"/>
                          <a:ext cx="1893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>
            <a:extLst>
              <a:ext uri="{FF2B5EF4-FFF2-40B4-BE49-F238E27FC236}">
                <a16:creationId xmlns:a16="http://schemas.microsoft.com/office/drawing/2014/main" id="{23590B37-2E40-3164-0A61-36274EB5B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822" y="6027248"/>
            <a:ext cx="333456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 dirty="0"/>
              <a:t>The derivative is the same!!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E73C1FA-7B33-1E72-8C61-DEC4D63E1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1544"/>
              </p:ext>
            </p:extLst>
          </p:nvPr>
        </p:nvGraphicFramePr>
        <p:xfrm>
          <a:off x="1084943" y="2397972"/>
          <a:ext cx="1482541" cy="38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194FB99-4361-4192-8927-1DE5EC7F3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43" y="2397972"/>
                        <a:ext cx="1482541" cy="38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picture containing text, sky&#10;&#10;Description automatically generated">
            <a:extLst>
              <a:ext uri="{FF2B5EF4-FFF2-40B4-BE49-F238E27FC236}">
                <a16:creationId xmlns:a16="http://schemas.microsoft.com/office/drawing/2014/main" id="{D887ECC2-56F9-31FA-5FDA-2C152E471F7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022" y="776896"/>
            <a:ext cx="4663955" cy="310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8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E57A0F-2EBF-51F7-92CD-6F12231F6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FFB3D98-98FE-15CD-3711-7740AE3A1BC9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EC1A0D-28BE-B47E-AD5C-731BCDD4F22C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E05F32A0-2577-2862-B503-9C013C023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292492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875F44-46A3-0128-31B3-B26F6AE19E3E}"/>
              </a:ext>
            </a:extLst>
          </p:cNvPr>
          <p:cNvSpPr txBox="1"/>
          <p:nvPr/>
        </p:nvSpPr>
        <p:spPr>
          <a:xfrm>
            <a:off x="1702455" y="235886"/>
            <a:ext cx="436402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Differentiate the function.</a:t>
            </a:r>
            <a:endParaRPr lang="en-US" sz="22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C09A107-6A27-E5C7-6339-AEDD35FFB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452" y="2481413"/>
            <a:ext cx="3976599" cy="70664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CBCBD23-0491-81BF-E681-95890E638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867" y="2470436"/>
            <a:ext cx="1551196" cy="7066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38D0D2-BBA6-9B65-2C6F-705555CB88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7436" y="2361798"/>
            <a:ext cx="538270" cy="7066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79E3420-49EE-65D6-D799-F20A3ED6C44D}"/>
                  </a:ext>
                </a:extLst>
              </p:cNvPr>
              <p:cNvSpPr txBox="1"/>
              <p:nvPr/>
            </p:nvSpPr>
            <p:spPr>
              <a:xfrm>
                <a:off x="2123465" y="2410014"/>
                <a:ext cx="836827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u="none" strike="noStrike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 </m:t>
                      </m:r>
                      <m:r>
                        <a:rPr lang="en-US" sz="2200" b="0" i="1" u="none" strike="noStrike" baseline="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79E3420-49EE-65D6-D799-F20A3ED6C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465" y="2410014"/>
                <a:ext cx="836827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A40CC73-D7BB-C1D1-84CD-4356988A1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706" y="2442904"/>
            <a:ext cx="1779984" cy="70664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DDD7169-EC1E-64B8-F396-89123ACA85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281" y="3171920"/>
            <a:ext cx="3406435" cy="86875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1405A0C-0838-AAC0-8946-96DC2B27E5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849" y="4233392"/>
            <a:ext cx="2080440" cy="7696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47EB18A-5181-E0D2-2007-F4066E3773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8014" y="2715119"/>
            <a:ext cx="4176122" cy="56392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3A0B55F-3B10-9895-3815-730D442AAA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8014" y="3415441"/>
            <a:ext cx="4351397" cy="4267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DD88C4E-C571-7F07-5D21-11F84AD8631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8946" y="4021543"/>
            <a:ext cx="5464013" cy="79254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96B57C3-53E4-3A28-BB70-0ABAA45265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8811" y="4894077"/>
            <a:ext cx="3299746" cy="823031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1755BDE9-C87A-AE4A-2BD8-19A87A232F68}"/>
              </a:ext>
            </a:extLst>
          </p:cNvPr>
          <p:cNvGrpSpPr/>
          <p:nvPr/>
        </p:nvGrpSpPr>
        <p:grpSpPr>
          <a:xfrm>
            <a:off x="1507262" y="753931"/>
            <a:ext cx="2767189" cy="487722"/>
            <a:chOff x="1507262" y="753931"/>
            <a:chExt cx="2767189" cy="487722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9BDBDC6-F714-D8AE-BC28-22257AD2151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018736" y="753931"/>
              <a:ext cx="2255715" cy="487722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AFC543-4F23-BBF5-1F43-1029304F7444}"/>
                </a:ext>
              </a:extLst>
            </p:cNvPr>
            <p:cNvSpPr txBox="1"/>
            <p:nvPr/>
          </p:nvSpPr>
          <p:spPr>
            <a:xfrm>
              <a:off x="1507262" y="778276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F127196-4786-28AC-7393-7FABCBFD6779}"/>
              </a:ext>
            </a:extLst>
          </p:cNvPr>
          <p:cNvGrpSpPr/>
          <p:nvPr/>
        </p:nvGrpSpPr>
        <p:grpSpPr>
          <a:xfrm>
            <a:off x="96510" y="1867698"/>
            <a:ext cx="2733802" cy="487722"/>
            <a:chOff x="96510" y="1867698"/>
            <a:chExt cx="2733802" cy="48772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84D7C05-1EF4-8BBD-3982-094458600F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4597" y="1867698"/>
              <a:ext cx="2255715" cy="487722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BDC5EF4-EE45-D7BE-8255-A6408DFB769C}"/>
                </a:ext>
              </a:extLst>
            </p:cNvPr>
            <p:cNvSpPr txBox="1"/>
            <p:nvPr/>
          </p:nvSpPr>
          <p:spPr>
            <a:xfrm>
              <a:off x="96510" y="1904368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a)</a:t>
              </a:r>
              <a:endParaRPr lang="en-US" sz="2200" dirty="0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FC589B3-2533-40B6-1147-B0165B083292}"/>
              </a:ext>
            </a:extLst>
          </p:cNvPr>
          <p:cNvGrpSpPr/>
          <p:nvPr/>
        </p:nvGrpSpPr>
        <p:grpSpPr>
          <a:xfrm>
            <a:off x="6059606" y="509545"/>
            <a:ext cx="3093984" cy="800169"/>
            <a:chOff x="5442160" y="513507"/>
            <a:chExt cx="3093984" cy="800169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18465321-F5CE-CD77-BC73-1F92BF2AE5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98464" y="513507"/>
              <a:ext cx="2537680" cy="800169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3B887C0-1F23-0C31-8A00-5AB123464AB2}"/>
                </a:ext>
              </a:extLst>
            </p:cNvPr>
            <p:cNvSpPr txBox="1"/>
            <p:nvPr/>
          </p:nvSpPr>
          <p:spPr>
            <a:xfrm>
              <a:off x="5442160" y="728926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</a:t>
              </a:r>
              <a:r>
                <a:rPr lang="en-US" sz="2200" dirty="0">
                  <a:latin typeface="TimesLTStd-Roman"/>
                </a:rPr>
                <a:t>b</a:t>
              </a:r>
              <a:r>
                <a:rPr lang="en-US" sz="2200" b="0" i="0" u="none" strike="noStrike" baseline="0" dirty="0">
                  <a:latin typeface="TimesLTStd-Roman"/>
                </a:rPr>
                <a:t>)</a:t>
              </a:r>
              <a:endParaRPr lang="en-US" sz="2200" dirty="0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66E4391-FD41-4C8E-3E50-E760FA26D71C}"/>
              </a:ext>
            </a:extLst>
          </p:cNvPr>
          <p:cNvCxnSpPr/>
          <p:nvPr/>
        </p:nvCxnSpPr>
        <p:spPr>
          <a:xfrm>
            <a:off x="5504425" y="1692602"/>
            <a:ext cx="0" cy="4975042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>
            <a:extLst>
              <a:ext uri="{FF2B5EF4-FFF2-40B4-BE49-F238E27FC236}">
                <a16:creationId xmlns:a16="http://schemas.microsoft.com/office/drawing/2014/main" id="{DE744C19-C8E0-1AF6-DC28-04C265FCCB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120" y="2715118"/>
            <a:ext cx="1646349" cy="434429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5968EA0C-A4D2-7DE4-3A56-EF7771EB1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4631" y="2737491"/>
            <a:ext cx="1646349" cy="43442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0BE745A-5819-BE2A-729F-5844EBDD1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3139" y="3399549"/>
            <a:ext cx="1777814" cy="434429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3440ADFD-2A20-E88F-697F-008840508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2923" y="3389082"/>
            <a:ext cx="1777814" cy="43442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AB1C78D-DBED-41E6-5441-7D9AD60FC4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1968" y="4040230"/>
            <a:ext cx="614140" cy="61278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B01287E7-B8FF-9474-BA9E-847BCA245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8780" y="3970371"/>
            <a:ext cx="542508" cy="71967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0CBF372-C2CC-0514-4AD0-E6BC409A1D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5153" y="4036773"/>
            <a:ext cx="556330" cy="61278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726D843-6DD4-C46E-D3F6-52F33CE34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8811" y="4878034"/>
            <a:ext cx="614140" cy="72677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FB466902-0FA1-27D2-0CEF-0CC96D27F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9937" y="4878033"/>
            <a:ext cx="1149624" cy="742821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30F2F7FB-340B-0962-10EF-E83CF440C9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8771" y="4894077"/>
            <a:ext cx="1687756" cy="74282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7E87230-3770-68F5-1B8E-BDAAB6E8FC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8957" y="4051258"/>
            <a:ext cx="1059784" cy="71967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8069F2D8-1929-D8C9-6CE7-F13778339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4029" y="3973236"/>
            <a:ext cx="432557" cy="719675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1D208A9-3FB7-6FC3-A1F1-E078790952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9411" y="4085664"/>
            <a:ext cx="676760" cy="612784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867B8112-FDCE-4BB9-64E7-06257D7838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6982" y="4037357"/>
            <a:ext cx="1019361" cy="61278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465B44B-3667-745E-E5FB-96CD6CFD84EB}"/>
              </a:ext>
            </a:extLst>
          </p:cNvPr>
          <p:cNvGrpSpPr/>
          <p:nvPr/>
        </p:nvGrpSpPr>
        <p:grpSpPr>
          <a:xfrm>
            <a:off x="5578742" y="1847408"/>
            <a:ext cx="3047884" cy="800169"/>
            <a:chOff x="5578742" y="1847408"/>
            <a:chExt cx="3047884" cy="80016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EC0E77D-1801-0F7C-44C4-601F478E2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088946" y="1847408"/>
              <a:ext cx="2537680" cy="800169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0FC07EC-1105-6FDA-EF02-82A5A37C8488}"/>
                </a:ext>
              </a:extLst>
            </p:cNvPr>
            <p:cNvSpPr txBox="1"/>
            <p:nvPr/>
          </p:nvSpPr>
          <p:spPr>
            <a:xfrm>
              <a:off x="5578742" y="2027754"/>
              <a:ext cx="55094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200" b="0" i="0" u="none" strike="noStrike" baseline="0" dirty="0">
                  <a:latin typeface="TimesLTStd-Roman"/>
                </a:rPr>
                <a:t>(b)</a:t>
              </a:r>
              <a:endParaRPr lang="en-US" sz="2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5686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9D6E45-8299-11E6-0366-05E051567B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DAC3A7-6DD2-B5F5-6E3E-CCC741F7BB0E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LTStd-Roman"/>
              </a:rPr>
              <a:t>e</a:t>
            </a: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1FDE04-EC40-2467-9305-8412B6500D76}"/>
              </a:ext>
            </a:extLst>
          </p:cNvPr>
          <p:cNvSpPr txBox="1"/>
          <p:nvPr/>
        </p:nvSpPr>
        <p:spPr>
          <a:xfrm>
            <a:off x="1651869" y="256296"/>
            <a:ext cx="828127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200" b="0" i="0" u="none" strike="noStrike" baseline="0" dirty="0">
                <a:latin typeface="TimesLTStd-Roman"/>
              </a:rPr>
              <a:t>Find an equation of the tangent line to the curve at the given point.</a:t>
            </a:r>
            <a:endParaRPr lang="en-US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E53098-530C-AD5D-FDF8-FA4957C6989A}"/>
              </a:ext>
            </a:extLst>
          </p:cNvPr>
          <p:cNvSpPr txBox="1"/>
          <p:nvPr/>
        </p:nvSpPr>
        <p:spPr>
          <a:xfrm>
            <a:off x="296126" y="216930"/>
            <a:ext cx="1276311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F0CFD927-C9EC-B3B5-D5B8-6C8A5CC08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6" y="1273326"/>
            <a:ext cx="1051891" cy="40011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>
            <a:outerShdw blurRad="50800" dist="88900" dir="2700000" algn="tl" rotWithShape="0">
              <a:schemeClr val="accent1">
                <a:alpha val="4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64" charset="0"/>
              </a:rPr>
              <a:t>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C6A5E9-FE7D-F4CC-12FD-B59F4FCB0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3755" y="688128"/>
            <a:ext cx="3589331" cy="5791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0B9280-DFA5-3B9D-0DFB-4F1AEA5020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26" y="2363132"/>
            <a:ext cx="3657917" cy="72396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22EEEE-2D3C-7A47-4201-91009203DB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640" y="1859201"/>
            <a:ext cx="2674852" cy="4953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3EE596D-4629-F32B-127D-A10CDA1AA4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189" y="2398740"/>
            <a:ext cx="1980335" cy="7155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1EAEA0C-14F8-0CCC-2A2B-5290384C24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5757" y="2569240"/>
            <a:ext cx="1646349" cy="4344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8E50028-9BC5-0B05-A06A-EF6C968C5D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3898" y="3736582"/>
            <a:ext cx="2202371" cy="53344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B76979B-1781-E33E-FD76-D79AD3F96D2C}"/>
              </a:ext>
            </a:extLst>
          </p:cNvPr>
          <p:cNvSpPr txBox="1"/>
          <p:nvPr/>
        </p:nvSpPr>
        <p:spPr>
          <a:xfrm>
            <a:off x="296126" y="3238118"/>
            <a:ext cx="609490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u="none" strike="noStrike" baseline="0" dirty="0">
                <a:latin typeface="TimesLTStd-Roman"/>
              </a:rPr>
              <a:t>So, the slope of tangent line to the curve at (3,0) is</a:t>
            </a:r>
            <a:endParaRPr lang="en-US" sz="2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293CA39-5CF4-D814-FC6E-2D86F8C1B7FD}"/>
              </a:ext>
            </a:extLst>
          </p:cNvPr>
          <p:cNvSpPr txBox="1"/>
          <p:nvPr/>
        </p:nvSpPr>
        <p:spPr>
          <a:xfrm>
            <a:off x="456909" y="3755360"/>
            <a:ext cx="82317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4ADE853-7C8A-1123-BC18-7BA593FC4A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3875" y="3668321"/>
            <a:ext cx="881882" cy="71556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4FBF900-D852-A01F-B851-F0C74C0807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6778" y="3642668"/>
            <a:ext cx="881882" cy="715567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32D0709-EEDA-0C11-63E2-D5BB4444CF31}"/>
              </a:ext>
            </a:extLst>
          </p:cNvPr>
          <p:cNvSpPr txBox="1"/>
          <p:nvPr/>
        </p:nvSpPr>
        <p:spPr>
          <a:xfrm>
            <a:off x="381640" y="4356186"/>
            <a:ext cx="424298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TimesNewRoman"/>
              </a:rPr>
              <a:t>A</a:t>
            </a:r>
            <a:r>
              <a:rPr lang="en-US" sz="2200" b="0" i="0" u="none" strike="noStrike" baseline="0" dirty="0">
                <a:latin typeface="TimesNewRoman"/>
              </a:rPr>
              <a:t>n equation of the tangent line is </a:t>
            </a:r>
            <a:endParaRPr lang="en-US" sz="22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7985396-CE7B-285D-D0FD-3ECDDC03D3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0084" y="4865607"/>
            <a:ext cx="2133785" cy="39627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9A7AC38-D6FB-748E-4793-244D066D0D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4067" y="5371026"/>
            <a:ext cx="1402202" cy="327688"/>
          </a:xfrm>
          <a:prstGeom prst="rect">
            <a:avLst/>
          </a:prstGeom>
        </p:spPr>
      </p:pic>
      <p:pic>
        <p:nvPicPr>
          <p:cNvPr id="30" name="Picture 29" descr="A graph of a function&#10;&#10;Description automatically generated">
            <a:extLst>
              <a:ext uri="{FF2B5EF4-FFF2-40B4-BE49-F238E27FC236}">
                <a16:creationId xmlns:a16="http://schemas.microsoft.com/office/drawing/2014/main" id="{D560A9E2-EA95-41F6-A9E4-D183FE03A59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766" y="1267298"/>
            <a:ext cx="4400653" cy="440065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69C812A-6177-2430-51C6-1E61715B9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0461" y="4938375"/>
            <a:ext cx="2210622" cy="40937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0D97932-BCE8-F6B6-D8DC-2D3D8FB0E0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01854" y="1461888"/>
            <a:ext cx="1158845" cy="270816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23F6241-E8E9-21A7-3D2A-95C8D5E25600}"/>
              </a:ext>
            </a:extLst>
          </p:cNvPr>
          <p:cNvSpPr txBox="1"/>
          <p:nvPr/>
        </p:nvSpPr>
        <p:spPr>
          <a:xfrm>
            <a:off x="8817293" y="3092558"/>
            <a:ext cx="6279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none" strike="noStrike" baseline="0" dirty="0">
                <a:latin typeface="TimesLTStd-Roman"/>
              </a:rPr>
              <a:t>(3,0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18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18" grpId="0"/>
      <p:bldP spid="20" grpId="0"/>
      <p:bldP spid="24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0</TotalTime>
  <Words>393</Words>
  <Application>Microsoft Office PowerPoint</Application>
  <PresentationFormat>Widescreen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MyriadPro-Semibold</vt:lpstr>
      <vt:lpstr>Times New Roman</vt:lpstr>
      <vt:lpstr>TimesLTStd-Roman</vt:lpstr>
      <vt:lpstr>TimesNewRoman</vt:lpstr>
      <vt:lpstr>Office Theme</vt:lpstr>
      <vt:lpstr>Equation</vt:lpstr>
      <vt:lpstr>MathType 6.0 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3</cp:revision>
  <dcterms:created xsi:type="dcterms:W3CDTF">2022-06-05T19:04:41Z</dcterms:created>
  <dcterms:modified xsi:type="dcterms:W3CDTF">2024-07-09T18:33:59Z</dcterms:modified>
</cp:coreProperties>
</file>